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22"/>
  </p:notesMasterIdLst>
  <p:sldIdLst>
    <p:sldId id="256" r:id="rId2"/>
    <p:sldId id="257" r:id="rId3"/>
    <p:sldId id="294" r:id="rId4"/>
    <p:sldId id="295" r:id="rId5"/>
    <p:sldId id="259" r:id="rId6"/>
    <p:sldId id="260" r:id="rId7"/>
    <p:sldId id="297" r:id="rId8"/>
    <p:sldId id="298" r:id="rId9"/>
    <p:sldId id="299" r:id="rId10"/>
    <p:sldId id="300" r:id="rId11"/>
    <p:sldId id="261" r:id="rId12"/>
    <p:sldId id="303" r:id="rId13"/>
    <p:sldId id="304" r:id="rId14"/>
    <p:sldId id="305" r:id="rId15"/>
    <p:sldId id="301" r:id="rId16"/>
    <p:sldId id="262" r:id="rId17"/>
    <p:sldId id="302" r:id="rId18"/>
    <p:sldId id="306" r:id="rId19"/>
    <p:sldId id="307" r:id="rId20"/>
    <p:sldId id="268" r:id="rId21"/>
  </p:sldIdLst>
  <p:sldSz cx="9144000" cy="5143500" type="screen16x9"/>
  <p:notesSz cx="6858000" cy="9144000"/>
  <p:embeddedFontLst>
    <p:embeddedFont>
      <p:font typeface="Bellota Text" panose="020B060402020202020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  <p:embeddedFont>
      <p:font typeface="Rammetto One" panose="020B0604020202020204" charset="0"/>
      <p:regular r:id="rId28"/>
    </p:embeddedFont>
    <p:embeddedFont>
      <p:font typeface="Roboto Condensed Light" panose="02000000000000000000" pitchFamily="2" charset="0"/>
      <p:regular r:id="rId29"/>
      <p:italic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76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7DC14BA-A7F4-40AA-AF71-7A1762C9A3F1}">
  <a:tblStyle styleId="{B7DC14BA-A7F4-40AA-AF71-7A1762C9A3F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55" autoAdjust="0"/>
    <p:restoredTop sz="94705"/>
  </p:normalViewPr>
  <p:slideViewPr>
    <p:cSldViewPr snapToGrid="0">
      <p:cViewPr varScale="1">
        <p:scale>
          <a:sx n="99" d="100"/>
          <a:sy n="99" d="100"/>
        </p:scale>
        <p:origin x="403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" name="Google Shape;717;g1078a0c0997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8" name="Google Shape;718;g1078a0c0997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" name="Google Shape;885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6" name="Google Shape;886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" name="Google Shape;984;ge4b7ac326b_0_1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5" name="Google Shape;985;ge4b7ac326b_0_1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Google Shape;1042;ge4b7ac326b_0_1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43" name="Google Shape;1043;ge4b7ac326b_0_1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4" name="Google Shape;1154;ge4b7ac326b_0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5" name="Google Shape;1155;ge4b7ac326b_0_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4" name="Google Shape;1534;ge4b7ac326b_0_2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35" name="Google Shape;1535;ge4b7ac326b_0_2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138350" y="1250374"/>
            <a:ext cx="6867300" cy="151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209800" y="2865076"/>
            <a:ext cx="4724400" cy="228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8463741" y="462232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6866952" y="1806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202587" y="1788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2"/>
          <p:cNvSpPr/>
          <p:nvPr/>
        </p:nvSpPr>
        <p:spPr>
          <a:xfrm>
            <a:off x="5399875" y="54406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2"/>
          <p:cNvSpPr/>
          <p:nvPr/>
        </p:nvSpPr>
        <p:spPr>
          <a:xfrm>
            <a:off x="1166877" y="48181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2"/>
          <p:cNvSpPr/>
          <p:nvPr/>
        </p:nvSpPr>
        <p:spPr>
          <a:xfrm>
            <a:off x="340352" y="476625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2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2"/>
          <p:cNvSpPr/>
          <p:nvPr/>
        </p:nvSpPr>
        <p:spPr>
          <a:xfrm rot="1612127">
            <a:off x="4892756" y="621762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2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2"/>
          <p:cNvSpPr/>
          <p:nvPr/>
        </p:nvSpPr>
        <p:spPr>
          <a:xfrm>
            <a:off x="8792300" y="4403003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8792302" y="38702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3016525" y="2338500"/>
            <a:ext cx="4719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4200">
                <a:solidFill>
                  <a:schemeClr val="accent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title" idx="2" hasCustomPrompt="1"/>
          </p:nvPr>
        </p:nvSpPr>
        <p:spPr>
          <a:xfrm>
            <a:off x="5788200" y="1494925"/>
            <a:ext cx="19479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53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33" name="Google Shape;33;p3"/>
          <p:cNvSpPr txBox="1">
            <a:spLocks noGrp="1"/>
          </p:cNvSpPr>
          <p:nvPr>
            <p:ph type="subTitle" idx="1"/>
          </p:nvPr>
        </p:nvSpPr>
        <p:spPr>
          <a:xfrm>
            <a:off x="3176225" y="3182075"/>
            <a:ext cx="4560000" cy="46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3"/>
          <p:cNvSpPr/>
          <p:nvPr/>
        </p:nvSpPr>
        <p:spPr>
          <a:xfrm flipH="1">
            <a:off x="8747091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3"/>
          <p:cNvSpPr/>
          <p:nvPr/>
        </p:nvSpPr>
        <p:spPr>
          <a:xfrm flipH="1">
            <a:off x="837100" y="487187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3"/>
          <p:cNvSpPr/>
          <p:nvPr/>
        </p:nvSpPr>
        <p:spPr>
          <a:xfrm flipH="1">
            <a:off x="7412864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3"/>
          <p:cNvSpPr/>
          <p:nvPr/>
        </p:nvSpPr>
        <p:spPr>
          <a:xfrm flipH="1">
            <a:off x="194543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3"/>
          <p:cNvSpPr/>
          <p:nvPr/>
        </p:nvSpPr>
        <p:spPr>
          <a:xfrm rot="-1161386" flipH="1">
            <a:off x="8800778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3"/>
          <p:cNvSpPr/>
          <p:nvPr/>
        </p:nvSpPr>
        <p:spPr>
          <a:xfrm flipH="1">
            <a:off x="8145293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3"/>
          <p:cNvSpPr/>
          <p:nvPr/>
        </p:nvSpPr>
        <p:spPr>
          <a:xfrm flipH="1">
            <a:off x="1776114" y="2026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3"/>
          <p:cNvSpPr/>
          <p:nvPr/>
        </p:nvSpPr>
        <p:spPr>
          <a:xfrm flipH="1">
            <a:off x="8419964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3"/>
          <p:cNvSpPr/>
          <p:nvPr/>
        </p:nvSpPr>
        <p:spPr>
          <a:xfrm flipH="1">
            <a:off x="8635530" y="14633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3"/>
          <p:cNvSpPr/>
          <p:nvPr/>
        </p:nvSpPr>
        <p:spPr>
          <a:xfrm rot="-1612127" flipH="1">
            <a:off x="750143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3"/>
          <p:cNvSpPr/>
          <p:nvPr/>
        </p:nvSpPr>
        <p:spPr>
          <a:xfrm flipH="1">
            <a:off x="2320466" y="36921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3"/>
          <p:cNvSpPr/>
          <p:nvPr/>
        </p:nvSpPr>
        <p:spPr>
          <a:xfrm flipH="1">
            <a:off x="7390539" y="46223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3"/>
          <p:cNvSpPr/>
          <p:nvPr/>
        </p:nvSpPr>
        <p:spPr>
          <a:xfrm rot="-1612127" flipH="1">
            <a:off x="448443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3"/>
          <p:cNvSpPr/>
          <p:nvPr/>
        </p:nvSpPr>
        <p:spPr>
          <a:xfrm flipH="1">
            <a:off x="5568043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3"/>
          <p:cNvSpPr/>
          <p:nvPr/>
        </p:nvSpPr>
        <p:spPr>
          <a:xfrm rot="-1612127" flipH="1">
            <a:off x="3862768" y="382325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3"/>
          <p:cNvSpPr/>
          <p:nvPr/>
        </p:nvSpPr>
        <p:spPr>
          <a:xfrm rot="-1161386" flipH="1">
            <a:off x="3315828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3"/>
          <p:cNvSpPr/>
          <p:nvPr/>
        </p:nvSpPr>
        <p:spPr>
          <a:xfrm flipH="1">
            <a:off x="481016" y="476104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3"/>
          <p:cNvSpPr/>
          <p:nvPr/>
        </p:nvSpPr>
        <p:spPr>
          <a:xfrm flipH="1">
            <a:off x="299289" y="3842650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4"/>
          <p:cNvSpPr/>
          <p:nvPr/>
        </p:nvSpPr>
        <p:spPr>
          <a:xfrm rot="-9187873">
            <a:off x="264893" y="404487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4"/>
          <p:cNvSpPr/>
          <p:nvPr/>
        </p:nvSpPr>
        <p:spPr>
          <a:xfrm>
            <a:off x="380400" y="311550"/>
            <a:ext cx="8383200" cy="452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4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57" name="Google Shape;57;p4"/>
          <p:cNvSpPr/>
          <p:nvPr/>
        </p:nvSpPr>
        <p:spPr>
          <a:xfrm rot="10800000">
            <a:off x="6217868" y="47318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4"/>
          <p:cNvSpPr/>
          <p:nvPr/>
        </p:nvSpPr>
        <p:spPr>
          <a:xfrm rot="10800000">
            <a:off x="8855916" y="2475554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 rot="10800000">
            <a:off x="4969800" y="1131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4"/>
          <p:cNvSpPr/>
          <p:nvPr/>
        </p:nvSpPr>
        <p:spPr>
          <a:xfrm rot="10800000">
            <a:off x="7572564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4"/>
          <p:cNvSpPr/>
          <p:nvPr/>
        </p:nvSpPr>
        <p:spPr>
          <a:xfrm rot="10800000">
            <a:off x="34968" y="337587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4"/>
          <p:cNvSpPr/>
          <p:nvPr/>
        </p:nvSpPr>
        <p:spPr>
          <a:xfrm rot="-9638614">
            <a:off x="8895278" y="47762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4"/>
          <p:cNvSpPr/>
          <p:nvPr/>
        </p:nvSpPr>
        <p:spPr>
          <a:xfrm rot="10800000">
            <a:off x="8800793" y="273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4"/>
          <p:cNvSpPr/>
          <p:nvPr/>
        </p:nvSpPr>
        <p:spPr>
          <a:xfrm rot="10800000">
            <a:off x="626789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4"/>
          <p:cNvSpPr/>
          <p:nvPr/>
        </p:nvSpPr>
        <p:spPr>
          <a:xfrm rot="10800000">
            <a:off x="8854489" y="818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4"/>
          <p:cNvSpPr/>
          <p:nvPr/>
        </p:nvSpPr>
        <p:spPr>
          <a:xfrm rot="10800000">
            <a:off x="8771868" y="29977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4"/>
          <p:cNvSpPr/>
          <p:nvPr/>
        </p:nvSpPr>
        <p:spPr>
          <a:xfrm rot="-9187873">
            <a:off x="45918" y="20126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4"/>
          <p:cNvSpPr/>
          <p:nvPr/>
        </p:nvSpPr>
        <p:spPr>
          <a:xfrm rot="10800000">
            <a:off x="2915216" y="50192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4"/>
          <p:cNvSpPr/>
          <p:nvPr/>
        </p:nvSpPr>
        <p:spPr>
          <a:xfrm rot="10800000">
            <a:off x="7913689" y="11315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4"/>
          <p:cNvSpPr/>
          <p:nvPr/>
        </p:nvSpPr>
        <p:spPr>
          <a:xfrm rot="10800000">
            <a:off x="8800789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4"/>
          <p:cNvSpPr/>
          <p:nvPr/>
        </p:nvSpPr>
        <p:spPr>
          <a:xfrm rot="-9187873">
            <a:off x="4434293" y="49249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4"/>
          <p:cNvSpPr/>
          <p:nvPr/>
        </p:nvSpPr>
        <p:spPr>
          <a:xfrm rot="-9638614">
            <a:off x="1966628" y="476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4"/>
          <p:cNvSpPr/>
          <p:nvPr/>
        </p:nvSpPr>
        <p:spPr>
          <a:xfrm rot="10800000">
            <a:off x="218978" y="3584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4"/>
          <p:cNvSpPr/>
          <p:nvPr/>
        </p:nvSpPr>
        <p:spPr>
          <a:xfrm rot="10800000">
            <a:off x="34964" y="11271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9"/>
          <p:cNvSpPr txBox="1">
            <a:spLocks noGrp="1"/>
          </p:cNvSpPr>
          <p:nvPr>
            <p:ph type="title"/>
          </p:nvPr>
        </p:nvSpPr>
        <p:spPr>
          <a:xfrm>
            <a:off x="1931850" y="1561353"/>
            <a:ext cx="5280300" cy="658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64" name="Google Shape;164;p9"/>
          <p:cNvSpPr txBox="1">
            <a:spLocks noGrp="1"/>
          </p:cNvSpPr>
          <p:nvPr>
            <p:ph type="subTitle" idx="1"/>
          </p:nvPr>
        </p:nvSpPr>
        <p:spPr>
          <a:xfrm>
            <a:off x="2241450" y="2219847"/>
            <a:ext cx="4661100" cy="1362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5" name="Google Shape;165;p9"/>
          <p:cNvSpPr/>
          <p:nvPr/>
        </p:nvSpPr>
        <p:spPr>
          <a:xfrm rot="10800000">
            <a:off x="8703660" y="249796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9"/>
          <p:cNvSpPr/>
          <p:nvPr/>
        </p:nvSpPr>
        <p:spPr>
          <a:xfrm rot="10800000">
            <a:off x="633969" y="4136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9"/>
          <p:cNvSpPr/>
          <p:nvPr/>
        </p:nvSpPr>
        <p:spPr>
          <a:xfrm rot="10800000">
            <a:off x="7369432" y="4613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9"/>
          <p:cNvSpPr/>
          <p:nvPr/>
        </p:nvSpPr>
        <p:spPr>
          <a:xfrm rot="10800000">
            <a:off x="184162" y="416474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9"/>
          <p:cNvSpPr/>
          <p:nvPr/>
        </p:nvSpPr>
        <p:spPr>
          <a:xfrm rot="-9638614">
            <a:off x="8757347" y="46667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9"/>
          <p:cNvSpPr/>
          <p:nvPr/>
        </p:nvSpPr>
        <p:spPr>
          <a:xfrm rot="10800000">
            <a:off x="8101862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9"/>
          <p:cNvSpPr/>
          <p:nvPr/>
        </p:nvSpPr>
        <p:spPr>
          <a:xfrm rot="10800000">
            <a:off x="2230757" y="48553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9"/>
          <p:cNvSpPr/>
          <p:nvPr/>
        </p:nvSpPr>
        <p:spPr>
          <a:xfrm rot="10800000">
            <a:off x="8376532" y="5812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9"/>
          <p:cNvSpPr/>
          <p:nvPr/>
        </p:nvSpPr>
        <p:spPr>
          <a:xfrm rot="10800000">
            <a:off x="8729849" y="2970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9"/>
          <p:cNvSpPr/>
          <p:nvPr/>
        </p:nvSpPr>
        <p:spPr>
          <a:xfrm rot="-9187873">
            <a:off x="706711" y="2403636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9"/>
          <p:cNvSpPr/>
          <p:nvPr/>
        </p:nvSpPr>
        <p:spPr>
          <a:xfrm rot="10800000">
            <a:off x="3697835" y="449189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9"/>
          <p:cNvSpPr/>
          <p:nvPr/>
        </p:nvSpPr>
        <p:spPr>
          <a:xfrm rot="10800000">
            <a:off x="8757357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9"/>
          <p:cNvSpPr/>
          <p:nvPr/>
        </p:nvSpPr>
        <p:spPr>
          <a:xfrm rot="-9187873">
            <a:off x="578811" y="47218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9"/>
          <p:cNvSpPr/>
          <p:nvPr/>
        </p:nvSpPr>
        <p:spPr>
          <a:xfrm rot="10800000">
            <a:off x="5524612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9"/>
          <p:cNvSpPr/>
          <p:nvPr/>
        </p:nvSpPr>
        <p:spPr>
          <a:xfrm rot="-9187873">
            <a:off x="4144211" y="45187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"/>
          <p:cNvSpPr/>
          <p:nvPr/>
        </p:nvSpPr>
        <p:spPr>
          <a:xfrm rot="-9638614">
            <a:off x="3272397" y="4239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9"/>
          <p:cNvSpPr/>
          <p:nvPr/>
        </p:nvSpPr>
        <p:spPr>
          <a:xfrm rot="10800000">
            <a:off x="305410" y="6329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9"/>
          <p:cNvSpPr/>
          <p:nvPr/>
        </p:nvSpPr>
        <p:spPr>
          <a:xfrm rot="10800000">
            <a:off x="305407" y="11656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/>
          <p:nvPr/>
        </p:nvSpPr>
        <p:spPr>
          <a:xfrm rot="-9187873">
            <a:off x="8757349" y="1806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9"/>
          <p:cNvSpPr/>
          <p:nvPr/>
        </p:nvSpPr>
        <p:spPr>
          <a:xfrm rot="10800000">
            <a:off x="2611437" y="1566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9"/>
          <p:cNvSpPr/>
          <p:nvPr/>
        </p:nvSpPr>
        <p:spPr>
          <a:xfrm rot="-9187873">
            <a:off x="660824" y="7106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14"/>
          <p:cNvSpPr txBox="1">
            <a:spLocks noGrp="1"/>
          </p:cNvSpPr>
          <p:nvPr>
            <p:ph type="title"/>
          </p:nvPr>
        </p:nvSpPr>
        <p:spPr>
          <a:xfrm flipH="1">
            <a:off x="3317450" y="3004804"/>
            <a:ext cx="4563900" cy="5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65" name="Google Shape;265;p14"/>
          <p:cNvSpPr txBox="1">
            <a:spLocks noGrp="1"/>
          </p:cNvSpPr>
          <p:nvPr>
            <p:ph type="subTitle" idx="1"/>
          </p:nvPr>
        </p:nvSpPr>
        <p:spPr>
          <a:xfrm flipH="1">
            <a:off x="2392850" y="1606796"/>
            <a:ext cx="54885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66" name="Google Shape;266;p14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Google Shape;267;p14"/>
          <p:cNvSpPr/>
          <p:nvPr/>
        </p:nvSpPr>
        <p:spPr>
          <a:xfrm>
            <a:off x="8304041" y="487187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14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14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14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" name="Google Shape;271;p14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2" name="Google Shape;272;p14"/>
          <p:cNvSpPr/>
          <p:nvPr/>
        </p:nvSpPr>
        <p:spPr>
          <a:xfrm>
            <a:off x="7365027" y="2026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14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14"/>
          <p:cNvSpPr/>
          <p:nvPr/>
        </p:nvSpPr>
        <p:spPr>
          <a:xfrm>
            <a:off x="340337" y="14633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14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14"/>
          <p:cNvSpPr/>
          <p:nvPr/>
        </p:nvSpPr>
        <p:spPr>
          <a:xfrm>
            <a:off x="6820675" y="36921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4"/>
          <p:cNvSpPr/>
          <p:nvPr/>
        </p:nvSpPr>
        <p:spPr>
          <a:xfrm>
            <a:off x="1750602" y="46223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14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14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14"/>
          <p:cNvSpPr/>
          <p:nvPr/>
        </p:nvSpPr>
        <p:spPr>
          <a:xfrm rot="1612127">
            <a:off x="5168081" y="382325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14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14"/>
          <p:cNvSpPr/>
          <p:nvPr/>
        </p:nvSpPr>
        <p:spPr>
          <a:xfrm>
            <a:off x="8660125" y="476104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4"/>
          <p:cNvSpPr/>
          <p:nvPr/>
        </p:nvSpPr>
        <p:spPr>
          <a:xfrm>
            <a:off x="8841852" y="3842650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"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15"/>
          <p:cNvSpPr/>
          <p:nvPr/>
        </p:nvSpPr>
        <p:spPr>
          <a:xfrm rot="10800000">
            <a:off x="6217868" y="47318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15"/>
          <p:cNvSpPr/>
          <p:nvPr/>
        </p:nvSpPr>
        <p:spPr>
          <a:xfrm rot="-9187873">
            <a:off x="264893" y="404487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5"/>
          <p:cNvSpPr/>
          <p:nvPr/>
        </p:nvSpPr>
        <p:spPr>
          <a:xfrm rot="10800000">
            <a:off x="8855916" y="2475554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8" name="Google Shape;288;p15"/>
          <p:cNvSpPr/>
          <p:nvPr/>
        </p:nvSpPr>
        <p:spPr>
          <a:xfrm rot="10800000">
            <a:off x="4969800" y="1131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9" name="Google Shape;289;p15"/>
          <p:cNvSpPr/>
          <p:nvPr/>
        </p:nvSpPr>
        <p:spPr>
          <a:xfrm rot="10800000">
            <a:off x="7572564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0" name="Google Shape;290;p15"/>
          <p:cNvSpPr/>
          <p:nvPr/>
        </p:nvSpPr>
        <p:spPr>
          <a:xfrm rot="10800000">
            <a:off x="34968" y="337587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15"/>
          <p:cNvSpPr/>
          <p:nvPr/>
        </p:nvSpPr>
        <p:spPr>
          <a:xfrm rot="-9638614">
            <a:off x="8895278" y="47762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15"/>
          <p:cNvSpPr/>
          <p:nvPr/>
        </p:nvSpPr>
        <p:spPr>
          <a:xfrm rot="10800000">
            <a:off x="8800793" y="273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15"/>
          <p:cNvSpPr/>
          <p:nvPr/>
        </p:nvSpPr>
        <p:spPr>
          <a:xfrm rot="10800000">
            <a:off x="626789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15"/>
          <p:cNvSpPr/>
          <p:nvPr/>
        </p:nvSpPr>
        <p:spPr>
          <a:xfrm rot="10800000">
            <a:off x="8854489" y="818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5" name="Google Shape;295;p15"/>
          <p:cNvSpPr/>
          <p:nvPr/>
        </p:nvSpPr>
        <p:spPr>
          <a:xfrm rot="10800000">
            <a:off x="8771868" y="29977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6" name="Google Shape;296;p15"/>
          <p:cNvSpPr/>
          <p:nvPr/>
        </p:nvSpPr>
        <p:spPr>
          <a:xfrm rot="-9187873">
            <a:off x="45918" y="20126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7" name="Google Shape;297;p15"/>
          <p:cNvSpPr/>
          <p:nvPr/>
        </p:nvSpPr>
        <p:spPr>
          <a:xfrm rot="10800000">
            <a:off x="2915216" y="50192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8" name="Google Shape;298;p15"/>
          <p:cNvSpPr/>
          <p:nvPr/>
        </p:nvSpPr>
        <p:spPr>
          <a:xfrm rot="10800000">
            <a:off x="7913689" y="11315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15"/>
          <p:cNvSpPr/>
          <p:nvPr/>
        </p:nvSpPr>
        <p:spPr>
          <a:xfrm rot="10800000">
            <a:off x="8800789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0" name="Google Shape;300;p15"/>
          <p:cNvSpPr/>
          <p:nvPr/>
        </p:nvSpPr>
        <p:spPr>
          <a:xfrm rot="-9187873">
            <a:off x="4434293" y="49249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1" name="Google Shape;301;p15"/>
          <p:cNvSpPr/>
          <p:nvPr/>
        </p:nvSpPr>
        <p:spPr>
          <a:xfrm rot="-9638614">
            <a:off x="1966628" y="476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15"/>
          <p:cNvSpPr/>
          <p:nvPr/>
        </p:nvSpPr>
        <p:spPr>
          <a:xfrm rot="10800000">
            <a:off x="218978" y="3584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15"/>
          <p:cNvSpPr txBox="1">
            <a:spLocks noGrp="1"/>
          </p:cNvSpPr>
          <p:nvPr>
            <p:ph type="subTitle" idx="1"/>
          </p:nvPr>
        </p:nvSpPr>
        <p:spPr>
          <a:xfrm>
            <a:off x="720000" y="1935450"/>
            <a:ext cx="5324100" cy="219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04" name="Google Shape;304;p15"/>
          <p:cNvSpPr txBox="1">
            <a:spLocks noGrp="1"/>
          </p:cNvSpPr>
          <p:nvPr>
            <p:ph type="title"/>
          </p:nvPr>
        </p:nvSpPr>
        <p:spPr>
          <a:xfrm>
            <a:off x="720000" y="895275"/>
            <a:ext cx="69492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Google Shape;571;p27"/>
          <p:cNvSpPr txBox="1">
            <a:spLocks noGrp="1"/>
          </p:cNvSpPr>
          <p:nvPr>
            <p:ph type="title"/>
          </p:nvPr>
        </p:nvSpPr>
        <p:spPr>
          <a:xfrm>
            <a:off x="1193725" y="1636200"/>
            <a:ext cx="4959000" cy="127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72" name="Google Shape;572;p27"/>
          <p:cNvSpPr txBox="1">
            <a:spLocks noGrp="1"/>
          </p:cNvSpPr>
          <p:nvPr>
            <p:ph type="subTitle" idx="1"/>
          </p:nvPr>
        </p:nvSpPr>
        <p:spPr>
          <a:xfrm>
            <a:off x="1193725" y="2907000"/>
            <a:ext cx="4870800" cy="60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3" name="Google Shape;573;p27"/>
          <p:cNvSpPr/>
          <p:nvPr/>
        </p:nvSpPr>
        <p:spPr>
          <a:xfrm rot="10800000" flipH="1">
            <a:off x="394050" y="249796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27"/>
          <p:cNvSpPr/>
          <p:nvPr/>
        </p:nvSpPr>
        <p:spPr>
          <a:xfrm rot="10800000" flipH="1">
            <a:off x="8463741" y="4136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27"/>
          <p:cNvSpPr/>
          <p:nvPr/>
        </p:nvSpPr>
        <p:spPr>
          <a:xfrm rot="10800000" flipH="1">
            <a:off x="1728277" y="4613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27"/>
          <p:cNvSpPr/>
          <p:nvPr/>
        </p:nvSpPr>
        <p:spPr>
          <a:xfrm rot="10800000" flipH="1">
            <a:off x="8748275" y="416474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7" name="Google Shape;577;p27"/>
          <p:cNvSpPr/>
          <p:nvPr/>
        </p:nvSpPr>
        <p:spPr>
          <a:xfrm rot="9638614" flipH="1">
            <a:off x="230067" y="46667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" name="Google Shape;578;p27"/>
          <p:cNvSpPr/>
          <p:nvPr/>
        </p:nvSpPr>
        <p:spPr>
          <a:xfrm rot="10800000" flipH="1">
            <a:off x="83057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27"/>
          <p:cNvSpPr/>
          <p:nvPr/>
        </p:nvSpPr>
        <p:spPr>
          <a:xfrm rot="10800000" flipH="1">
            <a:off x="6866952" y="48553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27"/>
          <p:cNvSpPr/>
          <p:nvPr/>
        </p:nvSpPr>
        <p:spPr>
          <a:xfrm rot="10800000" flipH="1">
            <a:off x="721177" y="5812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27"/>
          <p:cNvSpPr/>
          <p:nvPr/>
        </p:nvSpPr>
        <p:spPr>
          <a:xfrm rot="10800000" flipH="1">
            <a:off x="202587" y="2970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27"/>
          <p:cNvSpPr/>
          <p:nvPr/>
        </p:nvSpPr>
        <p:spPr>
          <a:xfrm rot="9187873" flipH="1">
            <a:off x="8280706" y="2403636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27"/>
          <p:cNvSpPr/>
          <p:nvPr/>
        </p:nvSpPr>
        <p:spPr>
          <a:xfrm rot="10800000" flipH="1">
            <a:off x="5399875" y="449189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27"/>
          <p:cNvSpPr/>
          <p:nvPr/>
        </p:nvSpPr>
        <p:spPr>
          <a:xfrm rot="10800000" flipH="1">
            <a:off x="340352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27"/>
          <p:cNvSpPr/>
          <p:nvPr/>
        </p:nvSpPr>
        <p:spPr>
          <a:xfrm rot="9187873" flipH="1">
            <a:off x="8408606" y="47218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27"/>
          <p:cNvSpPr/>
          <p:nvPr/>
        </p:nvSpPr>
        <p:spPr>
          <a:xfrm rot="10800000" flipH="1">
            <a:off x="340782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27"/>
          <p:cNvSpPr/>
          <p:nvPr/>
        </p:nvSpPr>
        <p:spPr>
          <a:xfrm rot="9187873" flipH="1">
            <a:off x="4843206" y="45187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27"/>
          <p:cNvSpPr/>
          <p:nvPr/>
        </p:nvSpPr>
        <p:spPr>
          <a:xfrm rot="9638614" flipH="1">
            <a:off x="5715017" y="4239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27"/>
          <p:cNvSpPr/>
          <p:nvPr/>
        </p:nvSpPr>
        <p:spPr>
          <a:xfrm rot="10800000" flipH="1">
            <a:off x="8792300" y="6329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27"/>
          <p:cNvSpPr/>
          <p:nvPr/>
        </p:nvSpPr>
        <p:spPr>
          <a:xfrm rot="10800000" flipH="1">
            <a:off x="8792302" y="11656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27"/>
          <p:cNvSpPr/>
          <p:nvPr/>
        </p:nvSpPr>
        <p:spPr>
          <a:xfrm rot="9187873" flipH="1">
            <a:off x="230068" y="1806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27"/>
          <p:cNvSpPr/>
          <p:nvPr/>
        </p:nvSpPr>
        <p:spPr>
          <a:xfrm rot="10800000" flipH="1">
            <a:off x="6321000" y="1566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27"/>
          <p:cNvSpPr/>
          <p:nvPr/>
        </p:nvSpPr>
        <p:spPr>
          <a:xfrm rot="9187873" flipH="1">
            <a:off x="8326593" y="7106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6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" name="Google Shape;672;p30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3" name="Google Shape;673;p30"/>
          <p:cNvSpPr/>
          <p:nvPr/>
        </p:nvSpPr>
        <p:spPr>
          <a:xfrm>
            <a:off x="8463741" y="462232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" name="Google Shape;674;p30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" name="Google Shape;675;p30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6" name="Google Shape;676;p30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30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8" name="Google Shape;678;p30"/>
          <p:cNvSpPr/>
          <p:nvPr/>
        </p:nvSpPr>
        <p:spPr>
          <a:xfrm>
            <a:off x="6866952" y="1806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9" name="Google Shape;679;p30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0" name="Google Shape;680;p30"/>
          <p:cNvSpPr/>
          <p:nvPr/>
        </p:nvSpPr>
        <p:spPr>
          <a:xfrm>
            <a:off x="202587" y="1788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1" name="Google Shape;681;p30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2" name="Google Shape;682;p30"/>
          <p:cNvSpPr/>
          <p:nvPr/>
        </p:nvSpPr>
        <p:spPr>
          <a:xfrm>
            <a:off x="5399875" y="54406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3" name="Google Shape;683;p30"/>
          <p:cNvSpPr/>
          <p:nvPr/>
        </p:nvSpPr>
        <p:spPr>
          <a:xfrm>
            <a:off x="340352" y="476625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4" name="Google Shape;684;p30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5" name="Google Shape;685;p30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30"/>
          <p:cNvSpPr/>
          <p:nvPr/>
        </p:nvSpPr>
        <p:spPr>
          <a:xfrm rot="1612127">
            <a:off x="4892756" y="621762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30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30"/>
          <p:cNvSpPr/>
          <p:nvPr/>
        </p:nvSpPr>
        <p:spPr>
          <a:xfrm>
            <a:off x="8792300" y="4403003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9" name="Google Shape;689;p30"/>
          <p:cNvSpPr/>
          <p:nvPr/>
        </p:nvSpPr>
        <p:spPr>
          <a:xfrm>
            <a:off x="8792302" y="38702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 1">
  <p:cSld name="BLANK_1_1_1_1_1_1_1_1_1">
    <p:spTree>
      <p:nvGrpSpPr>
        <p:cNvPr id="1" name="Shape 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" name="Google Shape;691;p31"/>
          <p:cNvSpPr/>
          <p:nvPr/>
        </p:nvSpPr>
        <p:spPr>
          <a:xfrm rot="10800000">
            <a:off x="6217868" y="47318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31"/>
          <p:cNvSpPr/>
          <p:nvPr/>
        </p:nvSpPr>
        <p:spPr>
          <a:xfrm rot="-9187873">
            <a:off x="264893" y="404487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" name="Google Shape;693;p31"/>
          <p:cNvSpPr/>
          <p:nvPr/>
        </p:nvSpPr>
        <p:spPr>
          <a:xfrm>
            <a:off x="380400" y="311550"/>
            <a:ext cx="8383200" cy="452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4" name="Google Shape;694;p31"/>
          <p:cNvSpPr/>
          <p:nvPr/>
        </p:nvSpPr>
        <p:spPr>
          <a:xfrm rot="10800000">
            <a:off x="8855916" y="2475554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p31"/>
          <p:cNvSpPr/>
          <p:nvPr/>
        </p:nvSpPr>
        <p:spPr>
          <a:xfrm rot="10800000">
            <a:off x="4969800" y="1131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6" name="Google Shape;696;p31"/>
          <p:cNvSpPr/>
          <p:nvPr/>
        </p:nvSpPr>
        <p:spPr>
          <a:xfrm rot="10800000">
            <a:off x="7572564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7" name="Google Shape;697;p31"/>
          <p:cNvSpPr/>
          <p:nvPr/>
        </p:nvSpPr>
        <p:spPr>
          <a:xfrm rot="10800000">
            <a:off x="34968" y="337587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8" name="Google Shape;698;p31"/>
          <p:cNvSpPr/>
          <p:nvPr/>
        </p:nvSpPr>
        <p:spPr>
          <a:xfrm rot="-9638614">
            <a:off x="8895278" y="47762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9" name="Google Shape;699;p31"/>
          <p:cNvSpPr/>
          <p:nvPr/>
        </p:nvSpPr>
        <p:spPr>
          <a:xfrm rot="10800000">
            <a:off x="8800793" y="273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0" name="Google Shape;700;p31"/>
          <p:cNvSpPr/>
          <p:nvPr/>
        </p:nvSpPr>
        <p:spPr>
          <a:xfrm rot="10800000">
            <a:off x="626789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31"/>
          <p:cNvSpPr/>
          <p:nvPr/>
        </p:nvSpPr>
        <p:spPr>
          <a:xfrm rot="10800000">
            <a:off x="8854489" y="818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2" name="Google Shape;702;p31"/>
          <p:cNvSpPr/>
          <p:nvPr/>
        </p:nvSpPr>
        <p:spPr>
          <a:xfrm rot="10800000">
            <a:off x="8771868" y="29977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3" name="Google Shape;703;p31"/>
          <p:cNvSpPr/>
          <p:nvPr/>
        </p:nvSpPr>
        <p:spPr>
          <a:xfrm rot="-9187873">
            <a:off x="45918" y="20126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4" name="Google Shape;704;p31"/>
          <p:cNvSpPr/>
          <p:nvPr/>
        </p:nvSpPr>
        <p:spPr>
          <a:xfrm rot="10800000">
            <a:off x="2915216" y="50192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5" name="Google Shape;705;p31"/>
          <p:cNvSpPr/>
          <p:nvPr/>
        </p:nvSpPr>
        <p:spPr>
          <a:xfrm rot="10800000">
            <a:off x="7913689" y="11315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6" name="Google Shape;706;p31"/>
          <p:cNvSpPr/>
          <p:nvPr/>
        </p:nvSpPr>
        <p:spPr>
          <a:xfrm rot="10800000">
            <a:off x="8800789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7" name="Google Shape;707;p31"/>
          <p:cNvSpPr/>
          <p:nvPr/>
        </p:nvSpPr>
        <p:spPr>
          <a:xfrm rot="-9187873">
            <a:off x="4434293" y="49249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8" name="Google Shape;708;p31"/>
          <p:cNvSpPr/>
          <p:nvPr/>
        </p:nvSpPr>
        <p:spPr>
          <a:xfrm rot="-9638614">
            <a:off x="1966628" y="476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9" name="Google Shape;709;p31"/>
          <p:cNvSpPr/>
          <p:nvPr/>
        </p:nvSpPr>
        <p:spPr>
          <a:xfrm rot="10800000">
            <a:off x="218978" y="3584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1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●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○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■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●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○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■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●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○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6"/>
              </a:buClr>
              <a:buSzPts val="1400"/>
              <a:buFont typeface="Bellota Text"/>
              <a:buChar char="■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5" r:id="rId4"/>
    <p:sldLayoutId id="2147483660" r:id="rId5"/>
    <p:sldLayoutId id="2147483661" r:id="rId6"/>
    <p:sldLayoutId id="2147483673" r:id="rId7"/>
    <p:sldLayoutId id="2147483676" r:id="rId8"/>
    <p:sldLayoutId id="2147483677" r:id="rId9"/>
  </p:sldLayoutIdLst>
  <p:transition spd="med">
    <p:split orient="vert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sv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sv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png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" name="Google Shape;720;p35"/>
          <p:cNvGrpSpPr/>
          <p:nvPr/>
        </p:nvGrpSpPr>
        <p:grpSpPr>
          <a:xfrm rot="8375196">
            <a:off x="3857847" y="629245"/>
            <a:ext cx="649573" cy="659877"/>
            <a:chOff x="3474025" y="2296325"/>
            <a:chExt cx="238350" cy="242125"/>
          </a:xfrm>
        </p:grpSpPr>
        <p:sp>
          <p:nvSpPr>
            <p:cNvPr id="721" name="Google Shape;721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8" name="Google Shape;728;p35"/>
          <p:cNvGrpSpPr/>
          <p:nvPr/>
        </p:nvGrpSpPr>
        <p:grpSpPr>
          <a:xfrm rot="835689">
            <a:off x="522337" y="2699487"/>
            <a:ext cx="649582" cy="659864"/>
            <a:chOff x="3474025" y="2296325"/>
            <a:chExt cx="238350" cy="242125"/>
          </a:xfrm>
        </p:grpSpPr>
        <p:sp>
          <p:nvSpPr>
            <p:cNvPr id="729" name="Google Shape;729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6" name="Google Shape;736;p35"/>
          <p:cNvGrpSpPr/>
          <p:nvPr/>
        </p:nvGrpSpPr>
        <p:grpSpPr>
          <a:xfrm rot="-3329533">
            <a:off x="7936253" y="1413995"/>
            <a:ext cx="852773" cy="866260"/>
            <a:chOff x="3474025" y="2296325"/>
            <a:chExt cx="238350" cy="242125"/>
          </a:xfrm>
        </p:grpSpPr>
        <p:sp>
          <p:nvSpPr>
            <p:cNvPr id="737" name="Google Shape;737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4" name="Google Shape;744;p35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" name="Google Shape;745;p35"/>
          <p:cNvSpPr txBox="1">
            <a:spLocks noGrp="1"/>
          </p:cNvSpPr>
          <p:nvPr>
            <p:ph type="ctrTitle"/>
          </p:nvPr>
        </p:nvSpPr>
        <p:spPr>
          <a:xfrm>
            <a:off x="1138350" y="1138521"/>
            <a:ext cx="6867300" cy="212808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N CHÀO CÁC EM HỌC SINH!</a:t>
            </a:r>
            <a:b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BÀI HỌC MỚI HÔM NAY</a:t>
            </a:r>
            <a:endParaRPr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47" name="Google Shape;747;p35"/>
          <p:cNvGrpSpPr/>
          <p:nvPr/>
        </p:nvGrpSpPr>
        <p:grpSpPr>
          <a:xfrm rot="-1207081">
            <a:off x="516251" y="289999"/>
            <a:ext cx="852767" cy="866251"/>
            <a:chOff x="3474025" y="2296325"/>
            <a:chExt cx="238350" cy="242125"/>
          </a:xfrm>
        </p:grpSpPr>
        <p:sp>
          <p:nvSpPr>
            <p:cNvPr id="748" name="Google Shape;748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6" name="Google Shape;756;p35"/>
          <p:cNvGrpSpPr/>
          <p:nvPr/>
        </p:nvGrpSpPr>
        <p:grpSpPr>
          <a:xfrm rot="-4903638">
            <a:off x="6831133" y="2728740"/>
            <a:ext cx="1519077" cy="1643300"/>
            <a:chOff x="458975" y="1682313"/>
            <a:chExt cx="1044300" cy="1129698"/>
          </a:xfrm>
        </p:grpSpPr>
        <p:sp>
          <p:nvSpPr>
            <p:cNvPr id="757" name="Google Shape;757;p35"/>
            <p:cNvSpPr/>
            <p:nvPr/>
          </p:nvSpPr>
          <p:spPr>
            <a:xfrm>
              <a:off x="458975" y="1682313"/>
              <a:ext cx="1044300" cy="1044300"/>
            </a:xfrm>
            <a:prstGeom prst="rtTriangle">
              <a:avLst/>
            </a:prstGeom>
            <a:solidFill>
              <a:schemeClr val="accent4"/>
            </a:solidFill>
            <a:ln w="3810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29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35"/>
            <p:cNvSpPr/>
            <p:nvPr/>
          </p:nvSpPr>
          <p:spPr>
            <a:xfrm rot="-2525133">
              <a:off x="1082837" y="2550928"/>
              <a:ext cx="221776" cy="214404"/>
            </a:xfrm>
            <a:custGeom>
              <a:avLst/>
              <a:gdLst/>
              <a:ahLst/>
              <a:cxnLst/>
              <a:rect l="l" t="t" r="r" b="b"/>
              <a:pathLst>
                <a:path w="2918" h="2821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31" y="59"/>
                    <a:pt x="97" y="148"/>
                  </a:cubicBezTo>
                  <a:cubicBezTo>
                    <a:pt x="156" y="245"/>
                    <a:pt x="261" y="372"/>
                    <a:pt x="372" y="520"/>
                  </a:cubicBezTo>
                  <a:cubicBezTo>
                    <a:pt x="491" y="677"/>
                    <a:pt x="633" y="849"/>
                    <a:pt x="790" y="1027"/>
                  </a:cubicBezTo>
                  <a:cubicBezTo>
                    <a:pt x="863" y="1117"/>
                    <a:pt x="945" y="1206"/>
                    <a:pt x="1034" y="1302"/>
                  </a:cubicBezTo>
                  <a:cubicBezTo>
                    <a:pt x="1117" y="1392"/>
                    <a:pt x="1206" y="1481"/>
                    <a:pt x="1295" y="1577"/>
                  </a:cubicBezTo>
                  <a:cubicBezTo>
                    <a:pt x="1385" y="1667"/>
                    <a:pt x="1474" y="1756"/>
                    <a:pt x="1570" y="1838"/>
                  </a:cubicBezTo>
                  <a:cubicBezTo>
                    <a:pt x="1660" y="1928"/>
                    <a:pt x="1749" y="2010"/>
                    <a:pt x="1845" y="2083"/>
                  </a:cubicBezTo>
                  <a:cubicBezTo>
                    <a:pt x="1935" y="2165"/>
                    <a:pt x="2024" y="2240"/>
                    <a:pt x="2113" y="2306"/>
                  </a:cubicBezTo>
                  <a:cubicBezTo>
                    <a:pt x="2203" y="2374"/>
                    <a:pt x="2285" y="2433"/>
                    <a:pt x="2367" y="2494"/>
                  </a:cubicBezTo>
                  <a:cubicBezTo>
                    <a:pt x="2404" y="2515"/>
                    <a:pt x="2442" y="2546"/>
                    <a:pt x="2478" y="2567"/>
                  </a:cubicBezTo>
                  <a:cubicBezTo>
                    <a:pt x="2515" y="2590"/>
                    <a:pt x="2553" y="2612"/>
                    <a:pt x="2583" y="2635"/>
                  </a:cubicBezTo>
                  <a:cubicBezTo>
                    <a:pt x="2649" y="2680"/>
                    <a:pt x="2710" y="2708"/>
                    <a:pt x="2762" y="2738"/>
                  </a:cubicBezTo>
                  <a:cubicBezTo>
                    <a:pt x="2858" y="2790"/>
                    <a:pt x="2917" y="2821"/>
                    <a:pt x="2917" y="2821"/>
                  </a:cubicBezTo>
                  <a:cubicBezTo>
                    <a:pt x="2917" y="2821"/>
                    <a:pt x="2880" y="2769"/>
                    <a:pt x="2806" y="2680"/>
                  </a:cubicBezTo>
                  <a:cubicBezTo>
                    <a:pt x="2776" y="2635"/>
                    <a:pt x="2731" y="2583"/>
                    <a:pt x="2680" y="2522"/>
                  </a:cubicBezTo>
                  <a:cubicBezTo>
                    <a:pt x="2628" y="2463"/>
                    <a:pt x="2567" y="2404"/>
                    <a:pt x="2508" y="2329"/>
                  </a:cubicBezTo>
                  <a:cubicBezTo>
                    <a:pt x="2449" y="2254"/>
                    <a:pt x="2381" y="2181"/>
                    <a:pt x="2308" y="2099"/>
                  </a:cubicBezTo>
                  <a:cubicBezTo>
                    <a:pt x="2233" y="2017"/>
                    <a:pt x="2158" y="1935"/>
                    <a:pt x="2076" y="1845"/>
                  </a:cubicBezTo>
                  <a:cubicBezTo>
                    <a:pt x="1995" y="1756"/>
                    <a:pt x="1913" y="1667"/>
                    <a:pt x="1831" y="1577"/>
                  </a:cubicBezTo>
                  <a:lnTo>
                    <a:pt x="1563" y="1309"/>
                  </a:lnTo>
                  <a:cubicBezTo>
                    <a:pt x="1385" y="1131"/>
                    <a:pt x="1206" y="952"/>
                    <a:pt x="1027" y="788"/>
                  </a:cubicBezTo>
                  <a:cubicBezTo>
                    <a:pt x="856" y="633"/>
                    <a:pt x="677" y="484"/>
                    <a:pt x="529" y="365"/>
                  </a:cubicBezTo>
                  <a:cubicBezTo>
                    <a:pt x="454" y="306"/>
                    <a:pt x="379" y="252"/>
                    <a:pt x="320" y="207"/>
                  </a:cubicBezTo>
                  <a:cubicBezTo>
                    <a:pt x="254" y="163"/>
                    <a:pt x="193" y="127"/>
                    <a:pt x="148" y="97"/>
                  </a:cubicBezTo>
                  <a:cubicBezTo>
                    <a:pt x="52" y="38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9" name="Google Shape;759;p35"/>
          <p:cNvGrpSpPr/>
          <p:nvPr/>
        </p:nvGrpSpPr>
        <p:grpSpPr>
          <a:xfrm rot="319946">
            <a:off x="3584248" y="3449336"/>
            <a:ext cx="1975504" cy="1510807"/>
            <a:chOff x="968823" y="2819327"/>
            <a:chExt cx="1032576" cy="789684"/>
          </a:xfrm>
        </p:grpSpPr>
        <p:sp>
          <p:nvSpPr>
            <p:cNvPr id="760" name="Google Shape;760;p35"/>
            <p:cNvSpPr/>
            <p:nvPr/>
          </p:nvSpPr>
          <p:spPr>
            <a:xfrm>
              <a:off x="968823" y="2819327"/>
              <a:ext cx="1032576" cy="789684"/>
            </a:xfrm>
            <a:custGeom>
              <a:avLst/>
              <a:gdLst/>
              <a:ahLst/>
              <a:cxnLst/>
              <a:rect l="l" t="t" r="r" b="b"/>
              <a:pathLst>
                <a:path w="53773" h="41124" extrusionOk="0">
                  <a:moveTo>
                    <a:pt x="31340" y="1"/>
                  </a:moveTo>
                  <a:cubicBezTo>
                    <a:pt x="31199" y="1"/>
                    <a:pt x="31058" y="17"/>
                    <a:pt x="30923" y="51"/>
                  </a:cubicBezTo>
                  <a:cubicBezTo>
                    <a:pt x="29133" y="181"/>
                    <a:pt x="27727" y="600"/>
                    <a:pt x="26718" y="1288"/>
                  </a:cubicBezTo>
                  <a:cubicBezTo>
                    <a:pt x="25413" y="803"/>
                    <a:pt x="23105" y="131"/>
                    <a:pt x="20316" y="131"/>
                  </a:cubicBezTo>
                  <a:cubicBezTo>
                    <a:pt x="20028" y="131"/>
                    <a:pt x="19741" y="136"/>
                    <a:pt x="19458" y="153"/>
                  </a:cubicBezTo>
                  <a:cubicBezTo>
                    <a:pt x="16308" y="306"/>
                    <a:pt x="9641" y="1012"/>
                    <a:pt x="5876" y="1429"/>
                  </a:cubicBezTo>
                  <a:lnTo>
                    <a:pt x="2715" y="1429"/>
                  </a:lnTo>
                  <a:cubicBezTo>
                    <a:pt x="1699" y="1429"/>
                    <a:pt x="863" y="2236"/>
                    <a:pt x="842" y="3258"/>
                  </a:cubicBezTo>
                  <a:lnTo>
                    <a:pt x="11" y="34863"/>
                  </a:lnTo>
                  <a:cubicBezTo>
                    <a:pt x="0" y="35371"/>
                    <a:pt x="191" y="35858"/>
                    <a:pt x="542" y="36224"/>
                  </a:cubicBezTo>
                  <a:cubicBezTo>
                    <a:pt x="897" y="36585"/>
                    <a:pt x="1384" y="36788"/>
                    <a:pt x="1892" y="36788"/>
                  </a:cubicBezTo>
                  <a:lnTo>
                    <a:pt x="13204" y="36788"/>
                  </a:lnTo>
                  <a:cubicBezTo>
                    <a:pt x="12848" y="38211"/>
                    <a:pt x="13548" y="39712"/>
                    <a:pt x="14851" y="40272"/>
                  </a:cubicBezTo>
                  <a:lnTo>
                    <a:pt x="15236" y="40436"/>
                  </a:lnTo>
                  <a:cubicBezTo>
                    <a:pt x="15575" y="40576"/>
                    <a:pt x="15930" y="40650"/>
                    <a:pt x="16297" y="40650"/>
                  </a:cubicBezTo>
                  <a:cubicBezTo>
                    <a:pt x="16951" y="40650"/>
                    <a:pt x="17566" y="40413"/>
                    <a:pt x="18053" y="40001"/>
                  </a:cubicBezTo>
                  <a:cubicBezTo>
                    <a:pt x="18142" y="40193"/>
                    <a:pt x="18261" y="40368"/>
                    <a:pt x="18413" y="40520"/>
                  </a:cubicBezTo>
                  <a:cubicBezTo>
                    <a:pt x="18758" y="40876"/>
                    <a:pt x="19238" y="41079"/>
                    <a:pt x="19734" y="41084"/>
                  </a:cubicBezTo>
                  <a:cubicBezTo>
                    <a:pt x="19734" y="41084"/>
                    <a:pt x="23782" y="41124"/>
                    <a:pt x="23787" y="41124"/>
                  </a:cubicBezTo>
                  <a:cubicBezTo>
                    <a:pt x="23900" y="41124"/>
                    <a:pt x="24014" y="41113"/>
                    <a:pt x="24121" y="41090"/>
                  </a:cubicBezTo>
                  <a:cubicBezTo>
                    <a:pt x="24121" y="41090"/>
                    <a:pt x="25374" y="41101"/>
                    <a:pt x="25379" y="41101"/>
                  </a:cubicBezTo>
                  <a:cubicBezTo>
                    <a:pt x="25871" y="41101"/>
                    <a:pt x="26338" y="40910"/>
                    <a:pt x="26695" y="40566"/>
                  </a:cubicBezTo>
                  <a:cubicBezTo>
                    <a:pt x="27050" y="40215"/>
                    <a:pt x="27253" y="39741"/>
                    <a:pt x="27260" y="39245"/>
                  </a:cubicBezTo>
                  <a:lnTo>
                    <a:pt x="27270" y="37489"/>
                  </a:lnTo>
                  <a:cubicBezTo>
                    <a:pt x="28100" y="37450"/>
                    <a:pt x="28896" y="37206"/>
                    <a:pt x="29556" y="36788"/>
                  </a:cubicBezTo>
                  <a:lnTo>
                    <a:pt x="51883" y="36788"/>
                  </a:lnTo>
                  <a:cubicBezTo>
                    <a:pt x="52391" y="36788"/>
                    <a:pt x="52870" y="36585"/>
                    <a:pt x="53225" y="36230"/>
                  </a:cubicBezTo>
                  <a:cubicBezTo>
                    <a:pt x="53582" y="35869"/>
                    <a:pt x="53773" y="35377"/>
                    <a:pt x="53762" y="34876"/>
                  </a:cubicBezTo>
                  <a:lnTo>
                    <a:pt x="53129" y="3269"/>
                  </a:lnTo>
                  <a:cubicBezTo>
                    <a:pt x="53113" y="2247"/>
                    <a:pt x="52277" y="1429"/>
                    <a:pt x="51250" y="1429"/>
                  </a:cubicBezTo>
                  <a:lnTo>
                    <a:pt x="48382" y="1429"/>
                  </a:lnTo>
                  <a:cubicBezTo>
                    <a:pt x="44786" y="1028"/>
                    <a:pt x="38594" y="373"/>
                    <a:pt x="35207" y="165"/>
                  </a:cubicBezTo>
                  <a:cubicBezTo>
                    <a:pt x="34975" y="63"/>
                    <a:pt x="34716" y="1"/>
                    <a:pt x="344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35"/>
            <p:cNvSpPr/>
            <p:nvPr/>
          </p:nvSpPr>
          <p:spPr>
            <a:xfrm>
              <a:off x="1176594" y="2929108"/>
              <a:ext cx="164796" cy="167523"/>
            </a:xfrm>
            <a:custGeom>
              <a:avLst/>
              <a:gdLst/>
              <a:ahLst/>
              <a:cxnLst/>
              <a:rect l="l" t="t" r="r" b="b"/>
              <a:pathLst>
                <a:path w="8582" h="8724" extrusionOk="0">
                  <a:moveTo>
                    <a:pt x="1829" y="1"/>
                  </a:moveTo>
                  <a:cubicBezTo>
                    <a:pt x="1445" y="1"/>
                    <a:pt x="1057" y="124"/>
                    <a:pt x="730" y="380"/>
                  </a:cubicBezTo>
                  <a:cubicBezTo>
                    <a:pt x="357" y="674"/>
                    <a:pt x="115" y="1097"/>
                    <a:pt x="58" y="1571"/>
                  </a:cubicBezTo>
                  <a:cubicBezTo>
                    <a:pt x="1" y="2040"/>
                    <a:pt x="131" y="2509"/>
                    <a:pt x="425" y="2887"/>
                  </a:cubicBezTo>
                  <a:lnTo>
                    <a:pt x="4325" y="7871"/>
                  </a:lnTo>
                  <a:cubicBezTo>
                    <a:pt x="4692" y="8340"/>
                    <a:pt x="5217" y="8634"/>
                    <a:pt x="5810" y="8707"/>
                  </a:cubicBezTo>
                  <a:cubicBezTo>
                    <a:pt x="5900" y="8718"/>
                    <a:pt x="5990" y="8723"/>
                    <a:pt x="6081" y="8723"/>
                  </a:cubicBezTo>
                  <a:cubicBezTo>
                    <a:pt x="6577" y="8723"/>
                    <a:pt x="7051" y="8559"/>
                    <a:pt x="7447" y="8249"/>
                  </a:cubicBezTo>
                  <a:cubicBezTo>
                    <a:pt x="8413" y="7493"/>
                    <a:pt x="8582" y="6093"/>
                    <a:pt x="7825" y="5133"/>
                  </a:cubicBezTo>
                  <a:lnTo>
                    <a:pt x="5500" y="2152"/>
                  </a:lnTo>
                  <a:cubicBezTo>
                    <a:pt x="5451" y="2094"/>
                    <a:pt x="5381" y="2064"/>
                    <a:pt x="5312" y="2064"/>
                  </a:cubicBezTo>
                  <a:cubicBezTo>
                    <a:pt x="5261" y="2064"/>
                    <a:pt x="5210" y="2080"/>
                    <a:pt x="5167" y="2113"/>
                  </a:cubicBezTo>
                  <a:cubicBezTo>
                    <a:pt x="5065" y="2192"/>
                    <a:pt x="5047" y="2339"/>
                    <a:pt x="5127" y="2441"/>
                  </a:cubicBezTo>
                  <a:lnTo>
                    <a:pt x="7458" y="5422"/>
                  </a:lnTo>
                  <a:cubicBezTo>
                    <a:pt x="8051" y="6183"/>
                    <a:pt x="7921" y="7284"/>
                    <a:pt x="7159" y="7882"/>
                  </a:cubicBezTo>
                  <a:cubicBezTo>
                    <a:pt x="6842" y="8128"/>
                    <a:pt x="6462" y="8255"/>
                    <a:pt x="6069" y="8255"/>
                  </a:cubicBezTo>
                  <a:cubicBezTo>
                    <a:pt x="6002" y="8255"/>
                    <a:pt x="5934" y="8251"/>
                    <a:pt x="5866" y="8244"/>
                  </a:cubicBezTo>
                  <a:cubicBezTo>
                    <a:pt x="5398" y="8181"/>
                    <a:pt x="4985" y="7950"/>
                    <a:pt x="4698" y="7577"/>
                  </a:cubicBezTo>
                  <a:lnTo>
                    <a:pt x="797" y="2598"/>
                  </a:lnTo>
                  <a:cubicBezTo>
                    <a:pt x="577" y="2316"/>
                    <a:pt x="480" y="1972"/>
                    <a:pt x="527" y="1628"/>
                  </a:cubicBezTo>
                  <a:cubicBezTo>
                    <a:pt x="566" y="1277"/>
                    <a:pt x="741" y="967"/>
                    <a:pt x="1017" y="748"/>
                  </a:cubicBezTo>
                  <a:cubicBezTo>
                    <a:pt x="1259" y="560"/>
                    <a:pt x="1546" y="470"/>
                    <a:pt x="1830" y="470"/>
                  </a:cubicBezTo>
                  <a:cubicBezTo>
                    <a:pt x="2223" y="470"/>
                    <a:pt x="2610" y="642"/>
                    <a:pt x="2869" y="972"/>
                  </a:cubicBezTo>
                  <a:lnTo>
                    <a:pt x="6318" y="5375"/>
                  </a:lnTo>
                  <a:cubicBezTo>
                    <a:pt x="6611" y="5755"/>
                    <a:pt x="6543" y="6297"/>
                    <a:pt x="6170" y="6589"/>
                  </a:cubicBezTo>
                  <a:cubicBezTo>
                    <a:pt x="6012" y="6713"/>
                    <a:pt x="5823" y="6773"/>
                    <a:pt x="5636" y="6773"/>
                  </a:cubicBezTo>
                  <a:cubicBezTo>
                    <a:pt x="5377" y="6773"/>
                    <a:pt x="5122" y="6659"/>
                    <a:pt x="4951" y="6443"/>
                  </a:cubicBezTo>
                  <a:lnTo>
                    <a:pt x="1707" y="2293"/>
                  </a:lnTo>
                  <a:cubicBezTo>
                    <a:pt x="1660" y="2235"/>
                    <a:pt x="1592" y="2205"/>
                    <a:pt x="1523" y="2205"/>
                  </a:cubicBezTo>
                  <a:cubicBezTo>
                    <a:pt x="1473" y="2205"/>
                    <a:pt x="1422" y="2221"/>
                    <a:pt x="1379" y="2254"/>
                  </a:cubicBezTo>
                  <a:cubicBezTo>
                    <a:pt x="1277" y="2334"/>
                    <a:pt x="1259" y="2480"/>
                    <a:pt x="1339" y="2582"/>
                  </a:cubicBezTo>
                  <a:lnTo>
                    <a:pt x="4585" y="6730"/>
                  </a:lnTo>
                  <a:cubicBezTo>
                    <a:pt x="4847" y="7068"/>
                    <a:pt x="5240" y="7244"/>
                    <a:pt x="5637" y="7244"/>
                  </a:cubicBezTo>
                  <a:cubicBezTo>
                    <a:pt x="5925" y="7244"/>
                    <a:pt x="6215" y="7152"/>
                    <a:pt x="6459" y="6962"/>
                  </a:cubicBezTo>
                  <a:cubicBezTo>
                    <a:pt x="7035" y="6505"/>
                    <a:pt x="7136" y="5669"/>
                    <a:pt x="6685" y="5088"/>
                  </a:cubicBezTo>
                  <a:lnTo>
                    <a:pt x="3236" y="685"/>
                  </a:lnTo>
                  <a:cubicBezTo>
                    <a:pt x="2886" y="237"/>
                    <a:pt x="2361" y="1"/>
                    <a:pt x="1829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35"/>
            <p:cNvSpPr/>
            <p:nvPr/>
          </p:nvSpPr>
          <p:spPr>
            <a:xfrm>
              <a:off x="1441742" y="3430697"/>
              <a:ext cx="93017" cy="72509"/>
            </a:xfrm>
            <a:custGeom>
              <a:avLst/>
              <a:gdLst/>
              <a:ahLst/>
              <a:cxnLst/>
              <a:rect l="l" t="t" r="r" b="b"/>
              <a:pathLst>
                <a:path w="4844" h="3776" extrusionOk="0">
                  <a:moveTo>
                    <a:pt x="2422" y="0"/>
                  </a:moveTo>
                  <a:cubicBezTo>
                    <a:pt x="1085" y="0"/>
                    <a:pt x="1" y="847"/>
                    <a:pt x="1" y="1886"/>
                  </a:cubicBezTo>
                  <a:cubicBezTo>
                    <a:pt x="1" y="2929"/>
                    <a:pt x="1085" y="3776"/>
                    <a:pt x="2422" y="3776"/>
                  </a:cubicBezTo>
                  <a:cubicBezTo>
                    <a:pt x="3760" y="3776"/>
                    <a:pt x="4844" y="2929"/>
                    <a:pt x="4844" y="1886"/>
                  </a:cubicBezTo>
                  <a:cubicBezTo>
                    <a:pt x="4844" y="847"/>
                    <a:pt x="3760" y="0"/>
                    <a:pt x="2422" y="0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35"/>
            <p:cNvSpPr/>
            <p:nvPr/>
          </p:nvSpPr>
          <p:spPr>
            <a:xfrm>
              <a:off x="1005135" y="2882734"/>
              <a:ext cx="959971" cy="606953"/>
            </a:xfrm>
            <a:custGeom>
              <a:avLst/>
              <a:gdLst/>
              <a:ahLst/>
              <a:cxnLst/>
              <a:rect l="l" t="t" r="r" b="b"/>
              <a:pathLst>
                <a:path w="49992" h="31608" extrusionOk="0">
                  <a:moveTo>
                    <a:pt x="824" y="0"/>
                  </a:moveTo>
                  <a:lnTo>
                    <a:pt x="1" y="31607"/>
                  </a:lnTo>
                  <a:lnTo>
                    <a:pt x="49992" y="31607"/>
                  </a:lnTo>
                  <a:lnTo>
                    <a:pt x="4935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35"/>
            <p:cNvSpPr/>
            <p:nvPr/>
          </p:nvSpPr>
          <p:spPr>
            <a:xfrm>
              <a:off x="1450652" y="3438282"/>
              <a:ext cx="75216" cy="57473"/>
            </a:xfrm>
            <a:custGeom>
              <a:avLst/>
              <a:gdLst/>
              <a:ahLst/>
              <a:cxnLst/>
              <a:rect l="l" t="t" r="r" b="b"/>
              <a:pathLst>
                <a:path w="3917" h="2993" extrusionOk="0">
                  <a:moveTo>
                    <a:pt x="1958" y="1"/>
                  </a:moveTo>
                  <a:cubicBezTo>
                    <a:pt x="874" y="1"/>
                    <a:pt x="0" y="671"/>
                    <a:pt x="0" y="1496"/>
                  </a:cubicBezTo>
                  <a:cubicBezTo>
                    <a:pt x="0" y="2320"/>
                    <a:pt x="874" y="2992"/>
                    <a:pt x="1958" y="2992"/>
                  </a:cubicBezTo>
                  <a:cubicBezTo>
                    <a:pt x="3036" y="2992"/>
                    <a:pt x="3917" y="2320"/>
                    <a:pt x="3917" y="1496"/>
                  </a:cubicBezTo>
                  <a:cubicBezTo>
                    <a:pt x="3917" y="671"/>
                    <a:pt x="3036" y="1"/>
                    <a:pt x="1958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35"/>
            <p:cNvSpPr/>
            <p:nvPr/>
          </p:nvSpPr>
          <p:spPr>
            <a:xfrm>
              <a:off x="1488020" y="2857444"/>
              <a:ext cx="447169" cy="610985"/>
            </a:xfrm>
            <a:custGeom>
              <a:avLst/>
              <a:gdLst/>
              <a:ahLst/>
              <a:cxnLst/>
              <a:rect l="l" t="t" r="r" b="b"/>
              <a:pathLst>
                <a:path w="23287" h="31818" extrusionOk="0">
                  <a:moveTo>
                    <a:pt x="6644" y="0"/>
                  </a:moveTo>
                  <a:cubicBezTo>
                    <a:pt x="2725" y="0"/>
                    <a:pt x="113" y="1442"/>
                    <a:pt x="113" y="1442"/>
                  </a:cubicBezTo>
                  <a:cubicBezTo>
                    <a:pt x="199" y="1521"/>
                    <a:pt x="1" y="31818"/>
                    <a:pt x="1" y="31818"/>
                  </a:cubicBezTo>
                  <a:cubicBezTo>
                    <a:pt x="1" y="31818"/>
                    <a:pt x="1637" y="30677"/>
                    <a:pt x="4636" y="30440"/>
                  </a:cubicBezTo>
                  <a:cubicBezTo>
                    <a:pt x="5446" y="30375"/>
                    <a:pt x="6335" y="30347"/>
                    <a:pt x="7273" y="30347"/>
                  </a:cubicBezTo>
                  <a:cubicBezTo>
                    <a:pt x="14029" y="30347"/>
                    <a:pt x="23287" y="31818"/>
                    <a:pt x="23287" y="31818"/>
                  </a:cubicBezTo>
                  <a:lnTo>
                    <a:pt x="23287" y="1549"/>
                  </a:lnTo>
                  <a:cubicBezTo>
                    <a:pt x="23287" y="1549"/>
                    <a:pt x="11782" y="228"/>
                    <a:pt x="7429" y="20"/>
                  </a:cubicBezTo>
                  <a:cubicBezTo>
                    <a:pt x="7162" y="6"/>
                    <a:pt x="6900" y="0"/>
                    <a:pt x="66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35"/>
            <p:cNvSpPr/>
            <p:nvPr/>
          </p:nvSpPr>
          <p:spPr>
            <a:xfrm>
              <a:off x="1488020" y="3456697"/>
              <a:ext cx="134" cy="11733"/>
            </a:xfrm>
            <a:custGeom>
              <a:avLst/>
              <a:gdLst/>
              <a:ahLst/>
              <a:cxnLst/>
              <a:rect l="l" t="t" r="r" b="b"/>
              <a:pathLst>
                <a:path w="7" h="611" extrusionOk="0">
                  <a:moveTo>
                    <a:pt x="1" y="1"/>
                  </a:moveTo>
                  <a:lnTo>
                    <a:pt x="1" y="611"/>
                  </a:lnTo>
                  <a:cubicBezTo>
                    <a:pt x="1" y="611"/>
                    <a:pt x="6" y="390"/>
                    <a:pt x="6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35"/>
            <p:cNvSpPr/>
            <p:nvPr/>
          </p:nvSpPr>
          <p:spPr>
            <a:xfrm>
              <a:off x="1488020" y="3440163"/>
              <a:ext cx="447169" cy="34564"/>
            </a:xfrm>
            <a:custGeom>
              <a:avLst/>
              <a:gdLst/>
              <a:ahLst/>
              <a:cxnLst/>
              <a:rect l="l" t="t" r="r" b="b"/>
              <a:pathLst>
                <a:path w="23287" h="1800" extrusionOk="0">
                  <a:moveTo>
                    <a:pt x="7273" y="1"/>
                  </a:moveTo>
                  <a:cubicBezTo>
                    <a:pt x="6335" y="1"/>
                    <a:pt x="5446" y="29"/>
                    <a:pt x="4636" y="94"/>
                  </a:cubicBezTo>
                  <a:cubicBezTo>
                    <a:pt x="1637" y="331"/>
                    <a:pt x="1" y="1472"/>
                    <a:pt x="1" y="1472"/>
                  </a:cubicBezTo>
                  <a:lnTo>
                    <a:pt x="1" y="1799"/>
                  </a:lnTo>
                  <a:lnTo>
                    <a:pt x="23287" y="1799"/>
                  </a:lnTo>
                  <a:lnTo>
                    <a:pt x="23287" y="1472"/>
                  </a:lnTo>
                  <a:cubicBezTo>
                    <a:pt x="23287" y="1472"/>
                    <a:pt x="14029" y="1"/>
                    <a:pt x="7273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35"/>
            <p:cNvSpPr/>
            <p:nvPr/>
          </p:nvSpPr>
          <p:spPr>
            <a:xfrm>
              <a:off x="1041332" y="2857905"/>
              <a:ext cx="448110" cy="610736"/>
            </a:xfrm>
            <a:custGeom>
              <a:avLst/>
              <a:gdLst/>
              <a:ahLst/>
              <a:cxnLst/>
              <a:rect l="l" t="t" r="r" b="b"/>
              <a:pathLst>
                <a:path w="23336" h="31805" extrusionOk="0">
                  <a:moveTo>
                    <a:pt x="16526" y="1"/>
                  </a:moveTo>
                  <a:cubicBezTo>
                    <a:pt x="16279" y="1"/>
                    <a:pt x="16028" y="6"/>
                    <a:pt x="15772" y="19"/>
                  </a:cubicBezTo>
                  <a:cubicBezTo>
                    <a:pt x="11419" y="233"/>
                    <a:pt x="0" y="1543"/>
                    <a:pt x="0" y="1543"/>
                  </a:cubicBezTo>
                  <a:lnTo>
                    <a:pt x="0" y="31804"/>
                  </a:lnTo>
                  <a:cubicBezTo>
                    <a:pt x="0" y="31804"/>
                    <a:pt x="9246" y="30340"/>
                    <a:pt x="16000" y="30340"/>
                  </a:cubicBezTo>
                  <a:cubicBezTo>
                    <a:pt x="16943" y="30340"/>
                    <a:pt x="17837" y="30368"/>
                    <a:pt x="18651" y="30433"/>
                  </a:cubicBezTo>
                  <a:cubicBezTo>
                    <a:pt x="21648" y="30670"/>
                    <a:pt x="23286" y="31804"/>
                    <a:pt x="23286" y="31804"/>
                  </a:cubicBezTo>
                  <a:cubicBezTo>
                    <a:pt x="23286" y="31804"/>
                    <a:pt x="23252" y="1564"/>
                    <a:pt x="23336" y="1486"/>
                  </a:cubicBezTo>
                  <a:cubicBezTo>
                    <a:pt x="23336" y="1486"/>
                    <a:pt x="20495" y="1"/>
                    <a:pt x="16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35"/>
            <p:cNvSpPr/>
            <p:nvPr/>
          </p:nvSpPr>
          <p:spPr>
            <a:xfrm>
              <a:off x="1488366" y="3457023"/>
              <a:ext cx="115" cy="11618"/>
            </a:xfrm>
            <a:custGeom>
              <a:avLst/>
              <a:gdLst/>
              <a:ahLst/>
              <a:cxnLst/>
              <a:rect l="l" t="t" r="r" b="b"/>
              <a:pathLst>
                <a:path w="6" h="605" extrusionOk="0">
                  <a:moveTo>
                    <a:pt x="0" y="0"/>
                  </a:moveTo>
                  <a:cubicBezTo>
                    <a:pt x="0" y="390"/>
                    <a:pt x="6" y="604"/>
                    <a:pt x="6" y="604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35"/>
            <p:cNvSpPr/>
            <p:nvPr/>
          </p:nvSpPr>
          <p:spPr>
            <a:xfrm>
              <a:off x="1041332" y="3440490"/>
              <a:ext cx="447149" cy="34545"/>
            </a:xfrm>
            <a:custGeom>
              <a:avLst/>
              <a:gdLst/>
              <a:ahLst/>
              <a:cxnLst/>
              <a:rect l="l" t="t" r="r" b="b"/>
              <a:pathLst>
                <a:path w="23286" h="1799" extrusionOk="0">
                  <a:moveTo>
                    <a:pt x="16000" y="1"/>
                  </a:moveTo>
                  <a:cubicBezTo>
                    <a:pt x="9246" y="1"/>
                    <a:pt x="0" y="1465"/>
                    <a:pt x="0" y="1465"/>
                  </a:cubicBezTo>
                  <a:lnTo>
                    <a:pt x="0" y="1799"/>
                  </a:lnTo>
                  <a:lnTo>
                    <a:pt x="23286" y="1799"/>
                  </a:lnTo>
                  <a:lnTo>
                    <a:pt x="23286" y="1465"/>
                  </a:lnTo>
                  <a:cubicBezTo>
                    <a:pt x="23286" y="1465"/>
                    <a:pt x="21648" y="331"/>
                    <a:pt x="18651" y="94"/>
                  </a:cubicBezTo>
                  <a:cubicBezTo>
                    <a:pt x="17837" y="29"/>
                    <a:pt x="16943" y="1"/>
                    <a:pt x="16000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35"/>
            <p:cNvSpPr/>
            <p:nvPr/>
          </p:nvSpPr>
          <p:spPr>
            <a:xfrm>
              <a:off x="1488462" y="2855428"/>
              <a:ext cx="164469" cy="613213"/>
            </a:xfrm>
            <a:custGeom>
              <a:avLst/>
              <a:gdLst/>
              <a:ahLst/>
              <a:cxnLst/>
              <a:rect l="l" t="t" r="r" b="b"/>
              <a:pathLst>
                <a:path w="8565" h="31934" extrusionOk="0">
                  <a:moveTo>
                    <a:pt x="5210" y="1"/>
                  </a:moveTo>
                  <a:cubicBezTo>
                    <a:pt x="3378" y="1"/>
                    <a:pt x="930" y="272"/>
                    <a:pt x="51" y="1615"/>
                  </a:cubicBezTo>
                  <a:lnTo>
                    <a:pt x="1" y="31933"/>
                  </a:lnTo>
                  <a:lnTo>
                    <a:pt x="1" y="31933"/>
                  </a:lnTo>
                  <a:cubicBezTo>
                    <a:pt x="1" y="31933"/>
                    <a:pt x="2497" y="30424"/>
                    <a:pt x="7187" y="30424"/>
                  </a:cubicBezTo>
                  <a:cubicBezTo>
                    <a:pt x="7627" y="30424"/>
                    <a:pt x="8086" y="30437"/>
                    <a:pt x="8564" y="30466"/>
                  </a:cubicBezTo>
                  <a:lnTo>
                    <a:pt x="7406" y="125"/>
                  </a:lnTo>
                  <a:cubicBezTo>
                    <a:pt x="7406" y="125"/>
                    <a:pt x="6449" y="1"/>
                    <a:pt x="5210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35"/>
            <p:cNvSpPr/>
            <p:nvPr/>
          </p:nvSpPr>
          <p:spPr>
            <a:xfrm>
              <a:off x="1570630" y="2855409"/>
              <a:ext cx="59643" cy="291091"/>
            </a:xfrm>
            <a:custGeom>
              <a:avLst/>
              <a:gdLst/>
              <a:ahLst/>
              <a:cxnLst/>
              <a:rect l="l" t="t" r="r" b="b"/>
              <a:pathLst>
                <a:path w="3106" h="15159" extrusionOk="0">
                  <a:moveTo>
                    <a:pt x="0" y="1"/>
                  </a:moveTo>
                  <a:lnTo>
                    <a:pt x="0" y="13267"/>
                  </a:lnTo>
                  <a:lnTo>
                    <a:pt x="1553" y="15158"/>
                  </a:lnTo>
                  <a:lnTo>
                    <a:pt x="3105" y="13267"/>
                  </a:lnTo>
                  <a:lnTo>
                    <a:pt x="310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35"/>
            <p:cNvSpPr/>
            <p:nvPr/>
          </p:nvSpPr>
          <p:spPr>
            <a:xfrm>
              <a:off x="1041332" y="3438896"/>
              <a:ext cx="447149" cy="44934"/>
            </a:xfrm>
            <a:custGeom>
              <a:avLst/>
              <a:gdLst/>
              <a:ahLst/>
              <a:cxnLst/>
              <a:rect l="l" t="t" r="r" b="b"/>
              <a:pathLst>
                <a:path w="23286" h="2340" extrusionOk="0">
                  <a:moveTo>
                    <a:pt x="15305" y="0"/>
                  </a:moveTo>
                  <a:cubicBezTo>
                    <a:pt x="11855" y="0"/>
                    <a:pt x="6951" y="387"/>
                    <a:pt x="0" y="1548"/>
                  </a:cubicBezTo>
                  <a:lnTo>
                    <a:pt x="0" y="1882"/>
                  </a:lnTo>
                  <a:cubicBezTo>
                    <a:pt x="0" y="1882"/>
                    <a:pt x="7712" y="1138"/>
                    <a:pt x="14330" y="1138"/>
                  </a:cubicBezTo>
                  <a:cubicBezTo>
                    <a:pt x="18417" y="1138"/>
                    <a:pt x="22086" y="1421"/>
                    <a:pt x="23263" y="2340"/>
                  </a:cubicBezTo>
                  <a:lnTo>
                    <a:pt x="23286" y="1548"/>
                  </a:lnTo>
                  <a:cubicBezTo>
                    <a:pt x="23286" y="1548"/>
                    <a:pt x="22204" y="0"/>
                    <a:pt x="15305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35"/>
            <p:cNvSpPr/>
            <p:nvPr/>
          </p:nvSpPr>
          <p:spPr>
            <a:xfrm>
              <a:off x="1488020" y="3439607"/>
              <a:ext cx="447169" cy="44223"/>
            </a:xfrm>
            <a:custGeom>
              <a:avLst/>
              <a:gdLst/>
              <a:ahLst/>
              <a:cxnLst/>
              <a:rect l="l" t="t" r="r" b="b"/>
              <a:pathLst>
                <a:path w="23287" h="2303" extrusionOk="0">
                  <a:moveTo>
                    <a:pt x="8143" y="0"/>
                  </a:moveTo>
                  <a:cubicBezTo>
                    <a:pt x="1231" y="0"/>
                    <a:pt x="24" y="1511"/>
                    <a:pt x="24" y="1511"/>
                  </a:cubicBezTo>
                  <a:lnTo>
                    <a:pt x="1" y="2303"/>
                  </a:lnTo>
                  <a:cubicBezTo>
                    <a:pt x="1366" y="1347"/>
                    <a:pt x="5078" y="1051"/>
                    <a:pt x="9147" y="1051"/>
                  </a:cubicBezTo>
                  <a:cubicBezTo>
                    <a:pt x="15747" y="1051"/>
                    <a:pt x="23287" y="1828"/>
                    <a:pt x="23287" y="1828"/>
                  </a:cubicBezTo>
                  <a:lnTo>
                    <a:pt x="23287" y="1501"/>
                  </a:lnTo>
                  <a:cubicBezTo>
                    <a:pt x="16450" y="376"/>
                    <a:pt x="11588" y="0"/>
                    <a:pt x="8143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35"/>
            <p:cNvSpPr/>
            <p:nvPr/>
          </p:nvSpPr>
          <p:spPr>
            <a:xfrm>
              <a:off x="1348092" y="2932507"/>
              <a:ext cx="83588" cy="640423"/>
            </a:xfrm>
            <a:custGeom>
              <a:avLst/>
              <a:gdLst/>
              <a:ahLst/>
              <a:cxnLst/>
              <a:rect l="l" t="t" r="r" b="b"/>
              <a:pathLst>
                <a:path w="4353" h="33351" extrusionOk="0">
                  <a:moveTo>
                    <a:pt x="2317" y="1112"/>
                  </a:moveTo>
                  <a:cubicBezTo>
                    <a:pt x="2320" y="1112"/>
                    <a:pt x="2323" y="1112"/>
                    <a:pt x="2327" y="1112"/>
                  </a:cubicBezTo>
                  <a:cubicBezTo>
                    <a:pt x="2733" y="1118"/>
                    <a:pt x="3060" y="1451"/>
                    <a:pt x="3060" y="1863"/>
                  </a:cubicBezTo>
                  <a:cubicBezTo>
                    <a:pt x="3054" y="2269"/>
                    <a:pt x="2721" y="2597"/>
                    <a:pt x="2309" y="2597"/>
                  </a:cubicBezTo>
                  <a:cubicBezTo>
                    <a:pt x="1903" y="2591"/>
                    <a:pt x="1575" y="2252"/>
                    <a:pt x="1582" y="1845"/>
                  </a:cubicBezTo>
                  <a:cubicBezTo>
                    <a:pt x="1582" y="1442"/>
                    <a:pt x="1908" y="1112"/>
                    <a:pt x="2317" y="1112"/>
                  </a:cubicBezTo>
                  <a:close/>
                  <a:moveTo>
                    <a:pt x="316" y="0"/>
                  </a:moveTo>
                  <a:lnTo>
                    <a:pt x="1" y="33310"/>
                  </a:lnTo>
                  <a:lnTo>
                    <a:pt x="4036" y="33351"/>
                  </a:lnTo>
                  <a:lnTo>
                    <a:pt x="4352" y="39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35"/>
            <p:cNvSpPr/>
            <p:nvPr/>
          </p:nvSpPr>
          <p:spPr>
            <a:xfrm>
              <a:off x="1425593" y="2933256"/>
              <a:ext cx="36638" cy="639347"/>
            </a:xfrm>
            <a:custGeom>
              <a:avLst/>
              <a:gdLst/>
              <a:ahLst/>
              <a:cxnLst/>
              <a:rect l="l" t="t" r="r" b="b"/>
              <a:pathLst>
                <a:path w="1908" h="33295" extrusionOk="0">
                  <a:moveTo>
                    <a:pt x="316" y="0"/>
                  </a:moveTo>
                  <a:lnTo>
                    <a:pt x="0" y="33278"/>
                  </a:lnTo>
                  <a:lnTo>
                    <a:pt x="1592" y="33294"/>
                  </a:lnTo>
                  <a:lnTo>
                    <a:pt x="1908" y="18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35"/>
            <p:cNvSpPr/>
            <p:nvPr/>
          </p:nvSpPr>
          <p:spPr>
            <a:xfrm>
              <a:off x="1353507" y="2999601"/>
              <a:ext cx="45222" cy="7604"/>
            </a:xfrm>
            <a:custGeom>
              <a:avLst/>
              <a:gdLst/>
              <a:ahLst/>
              <a:cxnLst/>
              <a:rect l="l" t="t" r="r" b="b"/>
              <a:pathLst>
                <a:path w="2355" h="396" extrusionOk="0">
                  <a:moveTo>
                    <a:pt x="0" y="0"/>
                  </a:moveTo>
                  <a:lnTo>
                    <a:pt x="0" y="396"/>
                  </a:lnTo>
                  <a:lnTo>
                    <a:pt x="2355" y="396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35"/>
            <p:cNvSpPr/>
            <p:nvPr/>
          </p:nvSpPr>
          <p:spPr>
            <a:xfrm>
              <a:off x="1353507" y="3021491"/>
              <a:ext cx="32318" cy="7719"/>
            </a:xfrm>
            <a:custGeom>
              <a:avLst/>
              <a:gdLst/>
              <a:ahLst/>
              <a:cxnLst/>
              <a:rect l="l" t="t" r="r" b="b"/>
              <a:pathLst>
                <a:path w="1683" h="402" extrusionOk="0">
                  <a:moveTo>
                    <a:pt x="0" y="1"/>
                  </a:moveTo>
                  <a:lnTo>
                    <a:pt x="0" y="402"/>
                  </a:lnTo>
                  <a:lnTo>
                    <a:pt x="1683" y="402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35"/>
            <p:cNvSpPr/>
            <p:nvPr/>
          </p:nvSpPr>
          <p:spPr>
            <a:xfrm>
              <a:off x="1353507" y="3043517"/>
              <a:ext cx="45222" cy="7585"/>
            </a:xfrm>
            <a:custGeom>
              <a:avLst/>
              <a:gdLst/>
              <a:ahLst/>
              <a:cxnLst/>
              <a:rect l="l" t="t" r="r" b="b"/>
              <a:pathLst>
                <a:path w="2355" h="395" extrusionOk="0">
                  <a:moveTo>
                    <a:pt x="0" y="0"/>
                  </a:moveTo>
                  <a:lnTo>
                    <a:pt x="0" y="394"/>
                  </a:lnTo>
                  <a:lnTo>
                    <a:pt x="2355" y="394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35"/>
            <p:cNvSpPr/>
            <p:nvPr/>
          </p:nvSpPr>
          <p:spPr>
            <a:xfrm>
              <a:off x="1352201" y="3072973"/>
              <a:ext cx="45126" cy="7719"/>
            </a:xfrm>
            <a:custGeom>
              <a:avLst/>
              <a:gdLst/>
              <a:ahLst/>
              <a:cxnLst/>
              <a:rect l="l" t="t" r="r" b="b"/>
              <a:pathLst>
                <a:path w="2350" h="402" extrusionOk="0">
                  <a:moveTo>
                    <a:pt x="1" y="1"/>
                  </a:moveTo>
                  <a:lnTo>
                    <a:pt x="1" y="402"/>
                  </a:lnTo>
                  <a:lnTo>
                    <a:pt x="2350" y="402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35"/>
            <p:cNvSpPr/>
            <p:nvPr/>
          </p:nvSpPr>
          <p:spPr>
            <a:xfrm>
              <a:off x="1352201" y="3094999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35"/>
            <p:cNvSpPr/>
            <p:nvPr/>
          </p:nvSpPr>
          <p:spPr>
            <a:xfrm>
              <a:off x="1352201" y="3116870"/>
              <a:ext cx="45126" cy="7623"/>
            </a:xfrm>
            <a:custGeom>
              <a:avLst/>
              <a:gdLst/>
              <a:ahLst/>
              <a:cxnLst/>
              <a:rect l="l" t="t" r="r" b="b"/>
              <a:pathLst>
                <a:path w="2350" h="397" extrusionOk="0">
                  <a:moveTo>
                    <a:pt x="1" y="0"/>
                  </a:moveTo>
                  <a:lnTo>
                    <a:pt x="1" y="396"/>
                  </a:lnTo>
                  <a:lnTo>
                    <a:pt x="2350" y="396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35"/>
            <p:cNvSpPr/>
            <p:nvPr/>
          </p:nvSpPr>
          <p:spPr>
            <a:xfrm>
              <a:off x="1352201" y="3151896"/>
              <a:ext cx="45126" cy="7700"/>
            </a:xfrm>
            <a:custGeom>
              <a:avLst/>
              <a:gdLst/>
              <a:ahLst/>
              <a:cxnLst/>
              <a:rect l="l" t="t" r="r" b="b"/>
              <a:pathLst>
                <a:path w="2350" h="401" extrusionOk="0">
                  <a:moveTo>
                    <a:pt x="1" y="0"/>
                  </a:moveTo>
                  <a:lnTo>
                    <a:pt x="1" y="401"/>
                  </a:lnTo>
                  <a:lnTo>
                    <a:pt x="2350" y="401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35"/>
            <p:cNvSpPr/>
            <p:nvPr/>
          </p:nvSpPr>
          <p:spPr>
            <a:xfrm>
              <a:off x="1352201" y="3173902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35"/>
            <p:cNvSpPr/>
            <p:nvPr/>
          </p:nvSpPr>
          <p:spPr>
            <a:xfrm>
              <a:off x="1352201" y="3195792"/>
              <a:ext cx="45126" cy="7604"/>
            </a:xfrm>
            <a:custGeom>
              <a:avLst/>
              <a:gdLst/>
              <a:ahLst/>
              <a:cxnLst/>
              <a:rect l="l" t="t" r="r" b="b"/>
              <a:pathLst>
                <a:path w="2350" h="396" extrusionOk="0">
                  <a:moveTo>
                    <a:pt x="1" y="1"/>
                  </a:moveTo>
                  <a:lnTo>
                    <a:pt x="1" y="395"/>
                  </a:lnTo>
                  <a:lnTo>
                    <a:pt x="2350" y="395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35"/>
            <p:cNvSpPr/>
            <p:nvPr/>
          </p:nvSpPr>
          <p:spPr>
            <a:xfrm>
              <a:off x="1350799" y="3227016"/>
              <a:ext cx="45107" cy="7585"/>
            </a:xfrm>
            <a:custGeom>
              <a:avLst/>
              <a:gdLst/>
              <a:ahLst/>
              <a:cxnLst/>
              <a:rect l="l" t="t" r="r" b="b"/>
              <a:pathLst>
                <a:path w="2349" h="395" extrusionOk="0">
                  <a:moveTo>
                    <a:pt x="0" y="1"/>
                  </a:moveTo>
                  <a:lnTo>
                    <a:pt x="0" y="395"/>
                  </a:lnTo>
                  <a:lnTo>
                    <a:pt x="2348" y="395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35"/>
            <p:cNvSpPr/>
            <p:nvPr/>
          </p:nvSpPr>
          <p:spPr>
            <a:xfrm>
              <a:off x="1350799" y="3248887"/>
              <a:ext cx="32337" cy="7623"/>
            </a:xfrm>
            <a:custGeom>
              <a:avLst/>
              <a:gdLst/>
              <a:ahLst/>
              <a:cxnLst/>
              <a:rect l="l" t="t" r="r" b="b"/>
              <a:pathLst>
                <a:path w="1684" h="397" extrusionOk="0">
                  <a:moveTo>
                    <a:pt x="0" y="1"/>
                  </a:moveTo>
                  <a:lnTo>
                    <a:pt x="0" y="397"/>
                  </a:lnTo>
                  <a:lnTo>
                    <a:pt x="1683" y="397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35"/>
            <p:cNvSpPr/>
            <p:nvPr/>
          </p:nvSpPr>
          <p:spPr>
            <a:xfrm>
              <a:off x="1350799" y="3270797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0" y="1"/>
                  </a:moveTo>
                  <a:lnTo>
                    <a:pt x="0" y="402"/>
                  </a:lnTo>
                  <a:lnTo>
                    <a:pt x="2348" y="402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35"/>
            <p:cNvSpPr/>
            <p:nvPr/>
          </p:nvSpPr>
          <p:spPr>
            <a:xfrm>
              <a:off x="1349494" y="3304728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35"/>
            <p:cNvSpPr/>
            <p:nvPr/>
          </p:nvSpPr>
          <p:spPr>
            <a:xfrm>
              <a:off x="1349494" y="3326638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35"/>
            <p:cNvSpPr/>
            <p:nvPr/>
          </p:nvSpPr>
          <p:spPr>
            <a:xfrm>
              <a:off x="1349494" y="3348529"/>
              <a:ext cx="45107" cy="7700"/>
            </a:xfrm>
            <a:custGeom>
              <a:avLst/>
              <a:gdLst/>
              <a:ahLst/>
              <a:cxnLst/>
              <a:rect l="l" t="t" r="r" b="b"/>
              <a:pathLst>
                <a:path w="2349" h="401" extrusionOk="0">
                  <a:moveTo>
                    <a:pt x="1" y="1"/>
                  </a:moveTo>
                  <a:lnTo>
                    <a:pt x="1" y="400"/>
                  </a:lnTo>
                  <a:lnTo>
                    <a:pt x="2348" y="400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35"/>
            <p:cNvSpPr/>
            <p:nvPr/>
          </p:nvSpPr>
          <p:spPr>
            <a:xfrm>
              <a:off x="1349494" y="3394922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35"/>
            <p:cNvSpPr/>
            <p:nvPr/>
          </p:nvSpPr>
          <p:spPr>
            <a:xfrm>
              <a:off x="1349494" y="3416832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35"/>
            <p:cNvSpPr/>
            <p:nvPr/>
          </p:nvSpPr>
          <p:spPr>
            <a:xfrm>
              <a:off x="1349494" y="343870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35"/>
            <p:cNvSpPr/>
            <p:nvPr/>
          </p:nvSpPr>
          <p:spPr>
            <a:xfrm>
              <a:off x="1348092" y="3467873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35"/>
            <p:cNvSpPr/>
            <p:nvPr/>
          </p:nvSpPr>
          <p:spPr>
            <a:xfrm>
              <a:off x="1348092" y="3489764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1"/>
                  </a:moveTo>
                  <a:lnTo>
                    <a:pt x="1" y="395"/>
                  </a:lnTo>
                  <a:lnTo>
                    <a:pt x="1683" y="395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35"/>
            <p:cNvSpPr/>
            <p:nvPr/>
          </p:nvSpPr>
          <p:spPr>
            <a:xfrm>
              <a:off x="1348092" y="351165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35"/>
            <p:cNvSpPr/>
            <p:nvPr/>
          </p:nvSpPr>
          <p:spPr>
            <a:xfrm>
              <a:off x="1254441" y="3207813"/>
              <a:ext cx="148954" cy="356091"/>
            </a:xfrm>
            <a:custGeom>
              <a:avLst/>
              <a:gdLst/>
              <a:ahLst/>
              <a:cxnLst/>
              <a:rect l="l" t="t" r="r" b="b"/>
              <a:pathLst>
                <a:path w="7757" h="18544" extrusionOk="0">
                  <a:moveTo>
                    <a:pt x="5639" y="1"/>
                  </a:moveTo>
                  <a:lnTo>
                    <a:pt x="175" y="16935"/>
                  </a:lnTo>
                  <a:cubicBezTo>
                    <a:pt x="0" y="17490"/>
                    <a:pt x="243" y="18105"/>
                    <a:pt x="722" y="18313"/>
                  </a:cubicBezTo>
                  <a:lnTo>
                    <a:pt x="1100" y="18477"/>
                  </a:lnTo>
                  <a:cubicBezTo>
                    <a:pt x="1206" y="18522"/>
                    <a:pt x="1314" y="18543"/>
                    <a:pt x="1420" y="18543"/>
                  </a:cubicBezTo>
                  <a:cubicBezTo>
                    <a:pt x="1797" y="18543"/>
                    <a:pt x="2151" y="18276"/>
                    <a:pt x="2293" y="17845"/>
                  </a:cubicBezTo>
                  <a:lnTo>
                    <a:pt x="7756" y="904"/>
                  </a:lnTo>
                  <a:lnTo>
                    <a:pt x="563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35"/>
            <p:cNvSpPr/>
            <p:nvPr/>
          </p:nvSpPr>
          <p:spPr>
            <a:xfrm>
              <a:off x="1254441" y="3521083"/>
              <a:ext cx="47814" cy="42822"/>
            </a:xfrm>
            <a:custGeom>
              <a:avLst/>
              <a:gdLst/>
              <a:ahLst/>
              <a:cxnLst/>
              <a:rect l="l" t="t" r="r" b="b"/>
              <a:pathLst>
                <a:path w="2490" h="2230" extrusionOk="0">
                  <a:moveTo>
                    <a:pt x="378" y="1"/>
                  </a:moveTo>
                  <a:lnTo>
                    <a:pt x="175" y="621"/>
                  </a:lnTo>
                  <a:cubicBezTo>
                    <a:pt x="0" y="1176"/>
                    <a:pt x="243" y="1791"/>
                    <a:pt x="722" y="1999"/>
                  </a:cubicBezTo>
                  <a:lnTo>
                    <a:pt x="1100" y="2163"/>
                  </a:lnTo>
                  <a:cubicBezTo>
                    <a:pt x="1206" y="2208"/>
                    <a:pt x="1314" y="2229"/>
                    <a:pt x="1420" y="2229"/>
                  </a:cubicBezTo>
                  <a:cubicBezTo>
                    <a:pt x="1797" y="2229"/>
                    <a:pt x="2151" y="1962"/>
                    <a:pt x="2293" y="1531"/>
                  </a:cubicBezTo>
                  <a:lnTo>
                    <a:pt x="2489" y="910"/>
                  </a:lnTo>
                  <a:lnTo>
                    <a:pt x="378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35"/>
            <p:cNvSpPr/>
            <p:nvPr/>
          </p:nvSpPr>
          <p:spPr>
            <a:xfrm>
              <a:off x="1362513" y="3133250"/>
              <a:ext cx="46950" cy="91942"/>
            </a:xfrm>
            <a:custGeom>
              <a:avLst/>
              <a:gdLst/>
              <a:ahLst/>
              <a:cxnLst/>
              <a:rect l="l" t="t" r="r" b="b"/>
              <a:pathLst>
                <a:path w="2445" h="4788" extrusionOk="0">
                  <a:moveTo>
                    <a:pt x="2444" y="1"/>
                  </a:moveTo>
                  <a:lnTo>
                    <a:pt x="0" y="3884"/>
                  </a:lnTo>
                  <a:lnTo>
                    <a:pt x="2118" y="4787"/>
                  </a:lnTo>
                  <a:lnTo>
                    <a:pt x="2444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35"/>
            <p:cNvSpPr/>
            <p:nvPr/>
          </p:nvSpPr>
          <p:spPr>
            <a:xfrm>
              <a:off x="1397519" y="3133250"/>
              <a:ext cx="11944" cy="23542"/>
            </a:xfrm>
            <a:custGeom>
              <a:avLst/>
              <a:gdLst/>
              <a:ahLst/>
              <a:cxnLst/>
              <a:rect l="l" t="t" r="r" b="b"/>
              <a:pathLst>
                <a:path w="622" h="1226" extrusionOk="0">
                  <a:moveTo>
                    <a:pt x="621" y="1"/>
                  </a:moveTo>
                  <a:lnTo>
                    <a:pt x="1" y="994"/>
                  </a:lnTo>
                  <a:lnTo>
                    <a:pt x="537" y="1226"/>
                  </a:lnTo>
                  <a:lnTo>
                    <a:pt x="621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2" name="Google Shape;802;p35"/>
          <p:cNvGrpSpPr/>
          <p:nvPr/>
        </p:nvGrpSpPr>
        <p:grpSpPr>
          <a:xfrm>
            <a:off x="122168" y="3150342"/>
            <a:ext cx="2257947" cy="2108795"/>
            <a:chOff x="-686305" y="3075808"/>
            <a:chExt cx="1861303" cy="1738352"/>
          </a:xfrm>
        </p:grpSpPr>
        <p:sp>
          <p:nvSpPr>
            <p:cNvPr id="803" name="Google Shape;803;p35"/>
            <p:cNvSpPr/>
            <p:nvPr/>
          </p:nvSpPr>
          <p:spPr>
            <a:xfrm rot="2057237">
              <a:off x="-520183" y="3414271"/>
              <a:ext cx="1529059" cy="1061427"/>
            </a:xfrm>
            <a:custGeom>
              <a:avLst/>
              <a:gdLst/>
              <a:ahLst/>
              <a:cxnLst/>
              <a:rect l="l" t="t" r="r" b="b"/>
              <a:pathLst>
                <a:path w="9007" h="6253" extrusionOk="0">
                  <a:moveTo>
                    <a:pt x="1" y="1"/>
                  </a:moveTo>
                  <a:lnTo>
                    <a:pt x="6542" y="6253"/>
                  </a:lnTo>
                  <a:lnTo>
                    <a:pt x="9007" y="1"/>
                  </a:lnTo>
                  <a:close/>
                </a:path>
              </a:pathLst>
            </a:custGeom>
            <a:solidFill>
              <a:srgbClr val="F18545"/>
            </a:solidFill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27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35"/>
            <p:cNvSpPr/>
            <p:nvPr/>
          </p:nvSpPr>
          <p:spPr>
            <a:xfrm rot="2057237">
              <a:off x="-90159" y="3480768"/>
              <a:ext cx="495370" cy="478856"/>
            </a:xfrm>
            <a:custGeom>
              <a:avLst/>
              <a:gdLst/>
              <a:ahLst/>
              <a:cxnLst/>
              <a:rect l="l" t="t" r="r" b="b"/>
              <a:pathLst>
                <a:path w="2918" h="2821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31" y="59"/>
                    <a:pt x="97" y="148"/>
                  </a:cubicBezTo>
                  <a:cubicBezTo>
                    <a:pt x="156" y="245"/>
                    <a:pt x="261" y="372"/>
                    <a:pt x="372" y="520"/>
                  </a:cubicBezTo>
                  <a:cubicBezTo>
                    <a:pt x="491" y="677"/>
                    <a:pt x="633" y="849"/>
                    <a:pt x="790" y="1027"/>
                  </a:cubicBezTo>
                  <a:cubicBezTo>
                    <a:pt x="863" y="1117"/>
                    <a:pt x="945" y="1206"/>
                    <a:pt x="1034" y="1302"/>
                  </a:cubicBezTo>
                  <a:cubicBezTo>
                    <a:pt x="1117" y="1392"/>
                    <a:pt x="1206" y="1481"/>
                    <a:pt x="1295" y="1577"/>
                  </a:cubicBezTo>
                  <a:cubicBezTo>
                    <a:pt x="1385" y="1667"/>
                    <a:pt x="1474" y="1756"/>
                    <a:pt x="1570" y="1838"/>
                  </a:cubicBezTo>
                  <a:cubicBezTo>
                    <a:pt x="1660" y="1928"/>
                    <a:pt x="1749" y="2010"/>
                    <a:pt x="1845" y="2083"/>
                  </a:cubicBezTo>
                  <a:cubicBezTo>
                    <a:pt x="1935" y="2165"/>
                    <a:pt x="2024" y="2240"/>
                    <a:pt x="2113" y="2306"/>
                  </a:cubicBezTo>
                  <a:cubicBezTo>
                    <a:pt x="2203" y="2374"/>
                    <a:pt x="2285" y="2433"/>
                    <a:pt x="2367" y="2494"/>
                  </a:cubicBezTo>
                  <a:cubicBezTo>
                    <a:pt x="2404" y="2515"/>
                    <a:pt x="2442" y="2546"/>
                    <a:pt x="2478" y="2567"/>
                  </a:cubicBezTo>
                  <a:cubicBezTo>
                    <a:pt x="2515" y="2590"/>
                    <a:pt x="2553" y="2612"/>
                    <a:pt x="2583" y="2635"/>
                  </a:cubicBezTo>
                  <a:cubicBezTo>
                    <a:pt x="2649" y="2680"/>
                    <a:pt x="2710" y="2708"/>
                    <a:pt x="2762" y="2738"/>
                  </a:cubicBezTo>
                  <a:cubicBezTo>
                    <a:pt x="2858" y="2790"/>
                    <a:pt x="2917" y="2821"/>
                    <a:pt x="2917" y="2821"/>
                  </a:cubicBezTo>
                  <a:cubicBezTo>
                    <a:pt x="2917" y="2821"/>
                    <a:pt x="2880" y="2769"/>
                    <a:pt x="2806" y="2680"/>
                  </a:cubicBezTo>
                  <a:cubicBezTo>
                    <a:pt x="2776" y="2635"/>
                    <a:pt x="2731" y="2583"/>
                    <a:pt x="2680" y="2522"/>
                  </a:cubicBezTo>
                  <a:cubicBezTo>
                    <a:pt x="2628" y="2463"/>
                    <a:pt x="2567" y="2404"/>
                    <a:pt x="2508" y="2329"/>
                  </a:cubicBezTo>
                  <a:cubicBezTo>
                    <a:pt x="2449" y="2254"/>
                    <a:pt x="2381" y="2181"/>
                    <a:pt x="2308" y="2099"/>
                  </a:cubicBezTo>
                  <a:cubicBezTo>
                    <a:pt x="2233" y="2017"/>
                    <a:pt x="2158" y="1935"/>
                    <a:pt x="2076" y="1845"/>
                  </a:cubicBezTo>
                  <a:cubicBezTo>
                    <a:pt x="1995" y="1756"/>
                    <a:pt x="1913" y="1667"/>
                    <a:pt x="1831" y="1577"/>
                  </a:cubicBezTo>
                  <a:lnTo>
                    <a:pt x="1563" y="1309"/>
                  </a:lnTo>
                  <a:cubicBezTo>
                    <a:pt x="1385" y="1131"/>
                    <a:pt x="1206" y="952"/>
                    <a:pt x="1027" y="788"/>
                  </a:cubicBezTo>
                  <a:cubicBezTo>
                    <a:pt x="856" y="633"/>
                    <a:pt x="677" y="484"/>
                    <a:pt x="529" y="365"/>
                  </a:cubicBezTo>
                  <a:cubicBezTo>
                    <a:pt x="454" y="306"/>
                    <a:pt x="379" y="252"/>
                    <a:pt x="320" y="207"/>
                  </a:cubicBezTo>
                  <a:cubicBezTo>
                    <a:pt x="254" y="163"/>
                    <a:pt x="193" y="127"/>
                    <a:pt x="148" y="97"/>
                  </a:cubicBezTo>
                  <a:cubicBezTo>
                    <a:pt x="52" y="38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B8E253D-C467-7EE1-F422-ECCECC9FD105}"/>
              </a:ext>
            </a:extLst>
          </p:cNvPr>
          <p:cNvSpPr txBox="1"/>
          <p:nvPr/>
        </p:nvSpPr>
        <p:spPr>
          <a:xfrm>
            <a:off x="527177" y="1047149"/>
            <a:ext cx="80896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y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c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endParaRPr lang="en-VN" sz="24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28BB20-3DED-0DBB-5937-8C41D9E253D9}"/>
              </a:ext>
            </a:extLst>
          </p:cNvPr>
          <p:cNvSpPr txBox="1"/>
          <p:nvPr/>
        </p:nvSpPr>
        <p:spPr>
          <a:xfrm>
            <a:off x="391885" y="1965672"/>
            <a:ext cx="8360227" cy="27154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Bef>
                <a:spcPts val="300"/>
              </a:spcBef>
              <a:spcAft>
                <a:spcPts val="1000"/>
              </a:spcAft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ấy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ng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á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0C7EC91-CBEE-6287-DF97-9147AAEC25EF}"/>
              </a:ext>
            </a:extLst>
          </p:cNvPr>
          <p:cNvSpPr txBox="1"/>
          <p:nvPr/>
        </p:nvSpPr>
        <p:spPr>
          <a:xfrm>
            <a:off x="2449778" y="405626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55977945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40"/>
          <p:cNvGrpSpPr/>
          <p:nvPr/>
        </p:nvGrpSpPr>
        <p:grpSpPr>
          <a:xfrm rot="9863579" flipH="1">
            <a:off x="7809317" y="621389"/>
            <a:ext cx="609257" cy="618907"/>
            <a:chOff x="3474025" y="2296325"/>
            <a:chExt cx="238350" cy="242125"/>
          </a:xfrm>
        </p:grpSpPr>
        <p:sp>
          <p:nvSpPr>
            <p:cNvPr id="1046" name="Google Shape;1046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3" name="Google Shape;1053;p40"/>
          <p:cNvGrpSpPr/>
          <p:nvPr/>
        </p:nvGrpSpPr>
        <p:grpSpPr>
          <a:xfrm rot="-8375196" flipH="1">
            <a:off x="4751833" y="3897083"/>
            <a:ext cx="649573" cy="659877"/>
            <a:chOff x="3474025" y="2296325"/>
            <a:chExt cx="238350" cy="242125"/>
          </a:xfrm>
        </p:grpSpPr>
        <p:sp>
          <p:nvSpPr>
            <p:cNvPr id="1054" name="Google Shape;1054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1" name="Google Shape;1061;p40"/>
          <p:cNvGrpSpPr/>
          <p:nvPr/>
        </p:nvGrpSpPr>
        <p:grpSpPr>
          <a:xfrm rot="6945188">
            <a:off x="1383428" y="559880"/>
            <a:ext cx="730419" cy="741923"/>
            <a:chOff x="3474025" y="2296325"/>
            <a:chExt cx="238350" cy="242125"/>
          </a:xfrm>
        </p:grpSpPr>
        <p:sp>
          <p:nvSpPr>
            <p:cNvPr id="1062" name="Google Shape;1062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9" name="Google Shape;1069;p40"/>
          <p:cNvGrpSpPr/>
          <p:nvPr/>
        </p:nvGrpSpPr>
        <p:grpSpPr>
          <a:xfrm rot="-1495611" flipH="1">
            <a:off x="860769" y="3970312"/>
            <a:ext cx="609249" cy="618898"/>
            <a:chOff x="3474025" y="2296325"/>
            <a:chExt cx="238350" cy="242125"/>
          </a:xfrm>
        </p:grpSpPr>
        <p:sp>
          <p:nvSpPr>
            <p:cNvPr id="1070" name="Google Shape;1070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77" name="Google Shape;1077;p40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80" name="Google Shape;1080;p40"/>
          <p:cNvGrpSpPr/>
          <p:nvPr/>
        </p:nvGrpSpPr>
        <p:grpSpPr>
          <a:xfrm rot="1216894" flipH="1">
            <a:off x="4105566" y="368333"/>
            <a:ext cx="988237" cy="1003883"/>
            <a:chOff x="3474025" y="2296325"/>
            <a:chExt cx="238350" cy="242125"/>
          </a:xfrm>
        </p:grpSpPr>
        <p:sp>
          <p:nvSpPr>
            <p:cNvPr id="1081" name="Google Shape;1081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88" name="Google Shape;1088;p40"/>
          <p:cNvGrpSpPr/>
          <p:nvPr/>
        </p:nvGrpSpPr>
        <p:grpSpPr>
          <a:xfrm rot="715116">
            <a:off x="730800" y="3384789"/>
            <a:ext cx="1060879" cy="1207451"/>
            <a:chOff x="2276379" y="2700867"/>
            <a:chExt cx="791527" cy="900885"/>
          </a:xfrm>
        </p:grpSpPr>
        <p:sp>
          <p:nvSpPr>
            <p:cNvPr id="1089" name="Google Shape;1089;p40"/>
            <p:cNvSpPr/>
            <p:nvPr/>
          </p:nvSpPr>
          <p:spPr>
            <a:xfrm>
              <a:off x="2276379" y="2700867"/>
              <a:ext cx="791527" cy="900885"/>
            </a:xfrm>
            <a:custGeom>
              <a:avLst/>
              <a:gdLst/>
              <a:ahLst/>
              <a:cxnLst/>
              <a:rect l="l" t="t" r="r" b="b"/>
              <a:pathLst>
                <a:path w="41220" h="46915" extrusionOk="0">
                  <a:moveTo>
                    <a:pt x="4912" y="0"/>
                  </a:moveTo>
                  <a:cubicBezTo>
                    <a:pt x="4839" y="0"/>
                    <a:pt x="4771" y="6"/>
                    <a:pt x="4687" y="11"/>
                  </a:cubicBezTo>
                  <a:lnTo>
                    <a:pt x="4675" y="11"/>
                  </a:lnTo>
                  <a:cubicBezTo>
                    <a:pt x="2395" y="141"/>
                    <a:pt x="493" y="1648"/>
                    <a:pt x="142" y="3619"/>
                  </a:cubicBezTo>
                  <a:cubicBezTo>
                    <a:pt x="52" y="4115"/>
                    <a:pt x="63" y="4911"/>
                    <a:pt x="63" y="5068"/>
                  </a:cubicBezTo>
                  <a:cubicBezTo>
                    <a:pt x="63" y="5854"/>
                    <a:pt x="1" y="34795"/>
                    <a:pt x="1" y="34795"/>
                  </a:cubicBezTo>
                  <a:cubicBezTo>
                    <a:pt x="1" y="34953"/>
                    <a:pt x="6" y="35111"/>
                    <a:pt x="29" y="35280"/>
                  </a:cubicBezTo>
                  <a:cubicBezTo>
                    <a:pt x="35" y="35478"/>
                    <a:pt x="69" y="35665"/>
                    <a:pt x="131" y="35839"/>
                  </a:cubicBezTo>
                  <a:cubicBezTo>
                    <a:pt x="199" y="36127"/>
                    <a:pt x="300" y="36415"/>
                    <a:pt x="425" y="36686"/>
                  </a:cubicBezTo>
                  <a:cubicBezTo>
                    <a:pt x="447" y="37239"/>
                    <a:pt x="707" y="37731"/>
                    <a:pt x="1108" y="38057"/>
                  </a:cubicBezTo>
                  <a:cubicBezTo>
                    <a:pt x="1147" y="38125"/>
                    <a:pt x="1186" y="38187"/>
                    <a:pt x="1226" y="38255"/>
                  </a:cubicBezTo>
                  <a:cubicBezTo>
                    <a:pt x="1835" y="39300"/>
                    <a:pt x="2926" y="39904"/>
                    <a:pt x="4218" y="39904"/>
                  </a:cubicBezTo>
                  <a:lnTo>
                    <a:pt x="11099" y="39904"/>
                  </a:lnTo>
                  <a:lnTo>
                    <a:pt x="11099" y="41811"/>
                  </a:lnTo>
                  <a:cubicBezTo>
                    <a:pt x="11099" y="41970"/>
                    <a:pt x="11105" y="42122"/>
                    <a:pt x="11128" y="42298"/>
                  </a:cubicBezTo>
                  <a:cubicBezTo>
                    <a:pt x="11128" y="42489"/>
                    <a:pt x="11167" y="42676"/>
                    <a:pt x="11224" y="42856"/>
                  </a:cubicBezTo>
                  <a:cubicBezTo>
                    <a:pt x="11297" y="43144"/>
                    <a:pt x="11393" y="43426"/>
                    <a:pt x="11522" y="43703"/>
                  </a:cubicBezTo>
                  <a:cubicBezTo>
                    <a:pt x="11545" y="44255"/>
                    <a:pt x="11805" y="44747"/>
                    <a:pt x="12206" y="45075"/>
                  </a:cubicBezTo>
                  <a:cubicBezTo>
                    <a:pt x="12245" y="45136"/>
                    <a:pt x="12279" y="45198"/>
                    <a:pt x="12324" y="45266"/>
                  </a:cubicBezTo>
                  <a:cubicBezTo>
                    <a:pt x="12933" y="46316"/>
                    <a:pt x="14017" y="46915"/>
                    <a:pt x="15315" y="46915"/>
                  </a:cubicBezTo>
                  <a:lnTo>
                    <a:pt x="39341" y="46915"/>
                  </a:lnTo>
                  <a:cubicBezTo>
                    <a:pt x="40378" y="46915"/>
                    <a:pt x="41220" y="46073"/>
                    <a:pt x="41220" y="45034"/>
                  </a:cubicBezTo>
                  <a:lnTo>
                    <a:pt x="41220" y="43692"/>
                  </a:lnTo>
                  <a:cubicBezTo>
                    <a:pt x="41220" y="43234"/>
                    <a:pt x="41056" y="42811"/>
                    <a:pt x="40779" y="42483"/>
                  </a:cubicBezTo>
                  <a:cubicBezTo>
                    <a:pt x="40785" y="42449"/>
                    <a:pt x="40785" y="42410"/>
                    <a:pt x="40785" y="42371"/>
                  </a:cubicBezTo>
                  <a:lnTo>
                    <a:pt x="40785" y="42122"/>
                  </a:lnTo>
                  <a:cubicBezTo>
                    <a:pt x="40785" y="42061"/>
                    <a:pt x="40779" y="41998"/>
                    <a:pt x="40774" y="41936"/>
                  </a:cubicBezTo>
                  <a:cubicBezTo>
                    <a:pt x="40779" y="41874"/>
                    <a:pt x="40785" y="41806"/>
                    <a:pt x="40785" y="41744"/>
                  </a:cubicBezTo>
                  <a:lnTo>
                    <a:pt x="40785" y="41496"/>
                  </a:lnTo>
                  <a:cubicBezTo>
                    <a:pt x="40785" y="41433"/>
                    <a:pt x="40779" y="41371"/>
                    <a:pt x="40774" y="41309"/>
                  </a:cubicBezTo>
                  <a:cubicBezTo>
                    <a:pt x="40779" y="41248"/>
                    <a:pt x="40785" y="41180"/>
                    <a:pt x="40785" y="41118"/>
                  </a:cubicBezTo>
                  <a:lnTo>
                    <a:pt x="40785" y="40868"/>
                  </a:lnTo>
                  <a:cubicBezTo>
                    <a:pt x="40785" y="40807"/>
                    <a:pt x="40779" y="40745"/>
                    <a:pt x="40774" y="40683"/>
                  </a:cubicBezTo>
                  <a:cubicBezTo>
                    <a:pt x="40779" y="40649"/>
                    <a:pt x="40779" y="40615"/>
                    <a:pt x="40785" y="40581"/>
                  </a:cubicBezTo>
                  <a:cubicBezTo>
                    <a:pt x="41056" y="40253"/>
                    <a:pt x="41220" y="39836"/>
                    <a:pt x="41220" y="39378"/>
                  </a:cubicBezTo>
                  <a:lnTo>
                    <a:pt x="41220" y="38036"/>
                  </a:lnTo>
                  <a:cubicBezTo>
                    <a:pt x="41220" y="37911"/>
                    <a:pt x="41209" y="37799"/>
                    <a:pt x="41186" y="37685"/>
                  </a:cubicBezTo>
                  <a:lnTo>
                    <a:pt x="41186" y="10714"/>
                  </a:lnTo>
                  <a:cubicBezTo>
                    <a:pt x="41186" y="8676"/>
                    <a:pt x="39521" y="7017"/>
                    <a:pt x="37478" y="7017"/>
                  </a:cubicBezTo>
                  <a:lnTo>
                    <a:pt x="30094" y="7017"/>
                  </a:lnTo>
                  <a:lnTo>
                    <a:pt x="30094" y="3703"/>
                  </a:lnTo>
                  <a:cubicBezTo>
                    <a:pt x="30094" y="1660"/>
                    <a:pt x="28429" y="0"/>
                    <a:pt x="263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40"/>
            <p:cNvSpPr/>
            <p:nvPr/>
          </p:nvSpPr>
          <p:spPr>
            <a:xfrm>
              <a:off x="2322561" y="3314483"/>
              <a:ext cx="483788" cy="98490"/>
            </a:xfrm>
            <a:custGeom>
              <a:avLst/>
              <a:gdLst/>
              <a:ahLst/>
              <a:cxnLst/>
              <a:rect l="l" t="t" r="r" b="b"/>
              <a:pathLst>
                <a:path w="25194" h="5129" extrusionOk="0">
                  <a:moveTo>
                    <a:pt x="2468" y="0"/>
                  </a:moveTo>
                  <a:lnTo>
                    <a:pt x="2468" y="6"/>
                  </a:lnTo>
                  <a:cubicBezTo>
                    <a:pt x="1102" y="52"/>
                    <a:pt x="1" y="1186"/>
                    <a:pt x="1" y="2592"/>
                  </a:cubicBezTo>
                  <a:cubicBezTo>
                    <a:pt x="1" y="4020"/>
                    <a:pt x="1113" y="5120"/>
                    <a:pt x="2519" y="5120"/>
                  </a:cubicBezTo>
                  <a:cubicBezTo>
                    <a:pt x="2662" y="5120"/>
                    <a:pt x="2812" y="5128"/>
                    <a:pt x="2958" y="5128"/>
                  </a:cubicBezTo>
                  <a:cubicBezTo>
                    <a:pt x="2990" y="5128"/>
                    <a:pt x="3022" y="5128"/>
                    <a:pt x="3054" y="5127"/>
                  </a:cubicBezTo>
                  <a:lnTo>
                    <a:pt x="25144" y="5127"/>
                  </a:lnTo>
                  <a:cubicBezTo>
                    <a:pt x="23985" y="4883"/>
                    <a:pt x="23523" y="3845"/>
                    <a:pt x="23523" y="2592"/>
                  </a:cubicBezTo>
                  <a:cubicBezTo>
                    <a:pt x="23523" y="1321"/>
                    <a:pt x="24008" y="271"/>
                    <a:pt x="25194" y="52"/>
                  </a:cubicBezTo>
                  <a:lnTo>
                    <a:pt x="251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40"/>
            <p:cNvSpPr/>
            <p:nvPr/>
          </p:nvSpPr>
          <p:spPr>
            <a:xfrm>
              <a:off x="2320602" y="3326830"/>
              <a:ext cx="489760" cy="4820"/>
            </a:xfrm>
            <a:custGeom>
              <a:avLst/>
              <a:gdLst/>
              <a:ahLst/>
              <a:cxnLst/>
              <a:rect l="l" t="t" r="r" b="b"/>
              <a:pathLst>
                <a:path w="25505" h="251" extrusionOk="0">
                  <a:moveTo>
                    <a:pt x="1" y="1"/>
                  </a:moveTo>
                  <a:lnTo>
                    <a:pt x="1" y="250"/>
                  </a:lnTo>
                  <a:lnTo>
                    <a:pt x="25504" y="250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40"/>
            <p:cNvSpPr/>
            <p:nvPr/>
          </p:nvSpPr>
          <p:spPr>
            <a:xfrm>
              <a:off x="2320602" y="3351006"/>
              <a:ext cx="489760" cy="4801"/>
            </a:xfrm>
            <a:custGeom>
              <a:avLst/>
              <a:gdLst/>
              <a:ahLst/>
              <a:cxnLst/>
              <a:rect l="l" t="t" r="r" b="b"/>
              <a:pathLst>
                <a:path w="25505" h="250" extrusionOk="0">
                  <a:moveTo>
                    <a:pt x="1" y="0"/>
                  </a:moveTo>
                  <a:lnTo>
                    <a:pt x="1" y="250"/>
                  </a:lnTo>
                  <a:lnTo>
                    <a:pt x="25504" y="250"/>
                  </a:lnTo>
                  <a:lnTo>
                    <a:pt x="25504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40"/>
            <p:cNvSpPr/>
            <p:nvPr/>
          </p:nvSpPr>
          <p:spPr>
            <a:xfrm>
              <a:off x="2320602" y="3375067"/>
              <a:ext cx="489760" cy="4801"/>
            </a:xfrm>
            <a:custGeom>
              <a:avLst/>
              <a:gdLst/>
              <a:ahLst/>
              <a:cxnLst/>
              <a:rect l="l" t="t" r="r" b="b"/>
              <a:pathLst>
                <a:path w="25505" h="250" extrusionOk="0">
                  <a:moveTo>
                    <a:pt x="1" y="1"/>
                  </a:moveTo>
                  <a:lnTo>
                    <a:pt x="1" y="250"/>
                  </a:lnTo>
                  <a:lnTo>
                    <a:pt x="25504" y="250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40"/>
            <p:cNvSpPr/>
            <p:nvPr/>
          </p:nvSpPr>
          <p:spPr>
            <a:xfrm>
              <a:off x="2320602" y="3387107"/>
              <a:ext cx="489760" cy="4781"/>
            </a:xfrm>
            <a:custGeom>
              <a:avLst/>
              <a:gdLst/>
              <a:ahLst/>
              <a:cxnLst/>
              <a:rect l="l" t="t" r="r" b="b"/>
              <a:pathLst>
                <a:path w="25505" h="249" extrusionOk="0">
                  <a:moveTo>
                    <a:pt x="1" y="1"/>
                  </a:moveTo>
                  <a:lnTo>
                    <a:pt x="1" y="249"/>
                  </a:lnTo>
                  <a:lnTo>
                    <a:pt x="25504" y="249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40"/>
            <p:cNvSpPr/>
            <p:nvPr/>
          </p:nvSpPr>
          <p:spPr>
            <a:xfrm>
              <a:off x="2320602" y="3399128"/>
              <a:ext cx="489760" cy="4820"/>
            </a:xfrm>
            <a:custGeom>
              <a:avLst/>
              <a:gdLst/>
              <a:ahLst/>
              <a:cxnLst/>
              <a:rect l="l" t="t" r="r" b="b"/>
              <a:pathLst>
                <a:path w="25505" h="251" extrusionOk="0">
                  <a:moveTo>
                    <a:pt x="1" y="1"/>
                  </a:moveTo>
                  <a:lnTo>
                    <a:pt x="1" y="250"/>
                  </a:lnTo>
                  <a:lnTo>
                    <a:pt x="25504" y="250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40"/>
            <p:cNvSpPr/>
            <p:nvPr/>
          </p:nvSpPr>
          <p:spPr>
            <a:xfrm>
              <a:off x="2320602" y="3363046"/>
              <a:ext cx="489760" cy="4781"/>
            </a:xfrm>
            <a:custGeom>
              <a:avLst/>
              <a:gdLst/>
              <a:ahLst/>
              <a:cxnLst/>
              <a:rect l="l" t="t" r="r" b="b"/>
              <a:pathLst>
                <a:path w="25505" h="249" extrusionOk="0">
                  <a:moveTo>
                    <a:pt x="1" y="1"/>
                  </a:moveTo>
                  <a:lnTo>
                    <a:pt x="1" y="249"/>
                  </a:lnTo>
                  <a:lnTo>
                    <a:pt x="25504" y="249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40"/>
            <p:cNvSpPr/>
            <p:nvPr/>
          </p:nvSpPr>
          <p:spPr>
            <a:xfrm>
              <a:off x="2320602" y="3338985"/>
              <a:ext cx="489760" cy="4685"/>
            </a:xfrm>
            <a:custGeom>
              <a:avLst/>
              <a:gdLst/>
              <a:ahLst/>
              <a:cxnLst/>
              <a:rect l="l" t="t" r="r" b="b"/>
              <a:pathLst>
                <a:path w="25505" h="244" extrusionOk="0">
                  <a:moveTo>
                    <a:pt x="1" y="1"/>
                  </a:moveTo>
                  <a:lnTo>
                    <a:pt x="1" y="243"/>
                  </a:lnTo>
                  <a:lnTo>
                    <a:pt x="25504" y="243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40"/>
            <p:cNvSpPr/>
            <p:nvPr/>
          </p:nvSpPr>
          <p:spPr>
            <a:xfrm>
              <a:off x="2368973" y="2736949"/>
              <a:ext cx="449185" cy="587846"/>
            </a:xfrm>
            <a:custGeom>
              <a:avLst/>
              <a:gdLst/>
              <a:ahLst/>
              <a:cxnLst/>
              <a:rect l="l" t="t" r="r" b="b"/>
              <a:pathLst>
                <a:path w="23392" h="30613" extrusionOk="0">
                  <a:moveTo>
                    <a:pt x="90" y="0"/>
                  </a:moveTo>
                  <a:cubicBezTo>
                    <a:pt x="61" y="0"/>
                    <a:pt x="34" y="6"/>
                    <a:pt x="0" y="6"/>
                  </a:cubicBezTo>
                  <a:lnTo>
                    <a:pt x="0" y="30607"/>
                  </a:lnTo>
                  <a:cubicBezTo>
                    <a:pt x="34" y="30613"/>
                    <a:pt x="61" y="30613"/>
                    <a:pt x="90" y="30613"/>
                  </a:cubicBezTo>
                  <a:lnTo>
                    <a:pt x="21558" y="30613"/>
                  </a:lnTo>
                  <a:cubicBezTo>
                    <a:pt x="22568" y="30613"/>
                    <a:pt x="23392" y="29795"/>
                    <a:pt x="23392" y="28789"/>
                  </a:cubicBezTo>
                  <a:lnTo>
                    <a:pt x="23392" y="1824"/>
                  </a:lnTo>
                  <a:cubicBezTo>
                    <a:pt x="23392" y="819"/>
                    <a:pt x="22568" y="0"/>
                    <a:pt x="215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40"/>
            <p:cNvSpPr/>
            <p:nvPr/>
          </p:nvSpPr>
          <p:spPr>
            <a:xfrm>
              <a:off x="2312499" y="2736949"/>
              <a:ext cx="62562" cy="686163"/>
            </a:xfrm>
            <a:custGeom>
              <a:avLst/>
              <a:gdLst/>
              <a:ahLst/>
              <a:cxnLst/>
              <a:rect l="l" t="t" r="r" b="b"/>
              <a:pathLst>
                <a:path w="3258" h="35733" extrusionOk="0">
                  <a:moveTo>
                    <a:pt x="3099" y="0"/>
                  </a:moveTo>
                  <a:cubicBezTo>
                    <a:pt x="1671" y="0"/>
                    <a:pt x="327" y="847"/>
                    <a:pt x="113" y="2072"/>
                  </a:cubicBezTo>
                  <a:cubicBezTo>
                    <a:pt x="63" y="2343"/>
                    <a:pt x="56" y="2959"/>
                    <a:pt x="63" y="3173"/>
                  </a:cubicBezTo>
                  <a:cubicBezTo>
                    <a:pt x="63" y="3173"/>
                    <a:pt x="0" y="32798"/>
                    <a:pt x="0" y="32916"/>
                  </a:cubicBezTo>
                  <a:cubicBezTo>
                    <a:pt x="0" y="33041"/>
                    <a:pt x="11" y="33158"/>
                    <a:pt x="29" y="33283"/>
                  </a:cubicBezTo>
                  <a:lnTo>
                    <a:pt x="29" y="33356"/>
                  </a:lnTo>
                  <a:lnTo>
                    <a:pt x="40" y="33356"/>
                  </a:lnTo>
                  <a:cubicBezTo>
                    <a:pt x="277" y="34706"/>
                    <a:pt x="1553" y="35733"/>
                    <a:pt x="3099" y="35733"/>
                  </a:cubicBezTo>
                  <a:cubicBezTo>
                    <a:pt x="3122" y="35733"/>
                    <a:pt x="3145" y="35727"/>
                    <a:pt x="3172" y="35727"/>
                  </a:cubicBezTo>
                  <a:lnTo>
                    <a:pt x="3179" y="35196"/>
                  </a:lnTo>
                  <a:cubicBezTo>
                    <a:pt x="3162" y="35196"/>
                    <a:pt x="3107" y="35188"/>
                    <a:pt x="3087" y="35185"/>
                  </a:cubicBezTo>
                  <a:lnTo>
                    <a:pt x="3087" y="35185"/>
                  </a:lnTo>
                  <a:cubicBezTo>
                    <a:pt x="3174" y="35162"/>
                    <a:pt x="3031" y="34120"/>
                    <a:pt x="3031" y="32854"/>
                  </a:cubicBezTo>
                  <a:cubicBezTo>
                    <a:pt x="3031" y="31589"/>
                    <a:pt x="3249" y="30636"/>
                    <a:pt x="3107" y="30591"/>
                  </a:cubicBezTo>
                  <a:lnTo>
                    <a:pt x="3107" y="30591"/>
                  </a:lnTo>
                  <a:cubicBezTo>
                    <a:pt x="3138" y="30595"/>
                    <a:pt x="3235" y="30602"/>
                    <a:pt x="3257" y="30602"/>
                  </a:cubicBezTo>
                  <a:lnTo>
                    <a:pt x="3172" y="5127"/>
                  </a:lnTo>
                  <a:lnTo>
                    <a:pt x="3246" y="5127"/>
                  </a:lnTo>
                  <a:lnTo>
                    <a:pt x="3246" y="6"/>
                  </a:lnTo>
                  <a:cubicBezTo>
                    <a:pt x="3195" y="6"/>
                    <a:pt x="3150" y="0"/>
                    <a:pt x="3099" y="0"/>
                  </a:cubicBez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40"/>
            <p:cNvSpPr/>
            <p:nvPr/>
          </p:nvSpPr>
          <p:spPr>
            <a:xfrm>
              <a:off x="2338518" y="3316327"/>
              <a:ext cx="473150" cy="97126"/>
            </a:xfrm>
            <a:custGeom>
              <a:avLst/>
              <a:gdLst/>
              <a:ahLst/>
              <a:cxnLst/>
              <a:rect l="l" t="t" r="r" b="b"/>
              <a:pathLst>
                <a:path w="24640" h="5058" extrusionOk="0">
                  <a:moveTo>
                    <a:pt x="0" y="1"/>
                  </a:moveTo>
                  <a:lnTo>
                    <a:pt x="123" y="5058"/>
                  </a:lnTo>
                  <a:lnTo>
                    <a:pt x="24639" y="5058"/>
                  </a:lnTo>
                  <a:cubicBezTo>
                    <a:pt x="22523" y="2992"/>
                    <a:pt x="24521" y="328"/>
                    <a:pt x="24521" y="32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40"/>
            <p:cNvSpPr/>
            <p:nvPr/>
          </p:nvSpPr>
          <p:spPr>
            <a:xfrm>
              <a:off x="2338518" y="3311680"/>
              <a:ext cx="471421" cy="64943"/>
            </a:xfrm>
            <a:custGeom>
              <a:avLst/>
              <a:gdLst/>
              <a:ahLst/>
              <a:cxnLst/>
              <a:rect l="l" t="t" r="r" b="b"/>
              <a:pathLst>
                <a:path w="24550" h="3382" extrusionOk="0">
                  <a:moveTo>
                    <a:pt x="333" y="0"/>
                  </a:moveTo>
                  <a:lnTo>
                    <a:pt x="0" y="3382"/>
                  </a:lnTo>
                  <a:cubicBezTo>
                    <a:pt x="272" y="3174"/>
                    <a:pt x="2962" y="1141"/>
                    <a:pt x="15357" y="1141"/>
                  </a:cubicBezTo>
                  <a:cubicBezTo>
                    <a:pt x="17840" y="1141"/>
                    <a:pt x="20713" y="1223"/>
                    <a:pt x="24035" y="1417"/>
                  </a:cubicBezTo>
                  <a:cubicBezTo>
                    <a:pt x="24035" y="1417"/>
                    <a:pt x="24092" y="959"/>
                    <a:pt x="24550" y="553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40"/>
            <p:cNvSpPr/>
            <p:nvPr/>
          </p:nvSpPr>
          <p:spPr>
            <a:xfrm>
              <a:off x="2291895" y="3296510"/>
              <a:ext cx="526917" cy="134514"/>
            </a:xfrm>
            <a:custGeom>
              <a:avLst/>
              <a:gdLst/>
              <a:ahLst/>
              <a:cxnLst/>
              <a:rect l="l" t="t" r="r" b="b"/>
              <a:pathLst>
                <a:path w="27440" h="7005" extrusionOk="0">
                  <a:moveTo>
                    <a:pt x="3410" y="0"/>
                  </a:moveTo>
                  <a:cubicBezTo>
                    <a:pt x="2908" y="0"/>
                    <a:pt x="2558" y="152"/>
                    <a:pt x="2314" y="378"/>
                  </a:cubicBezTo>
                  <a:cubicBezTo>
                    <a:pt x="2293" y="394"/>
                    <a:pt x="2269" y="417"/>
                    <a:pt x="2253" y="441"/>
                  </a:cubicBezTo>
                  <a:cubicBezTo>
                    <a:pt x="2253" y="441"/>
                    <a:pt x="2246" y="441"/>
                    <a:pt x="2246" y="446"/>
                  </a:cubicBezTo>
                  <a:lnTo>
                    <a:pt x="2213" y="480"/>
                  </a:lnTo>
                  <a:cubicBezTo>
                    <a:pt x="1761" y="965"/>
                    <a:pt x="0" y="3155"/>
                    <a:pt x="2027" y="6259"/>
                  </a:cubicBezTo>
                  <a:cubicBezTo>
                    <a:pt x="2246" y="6660"/>
                    <a:pt x="2660" y="7004"/>
                    <a:pt x="3410" y="7004"/>
                  </a:cubicBezTo>
                  <a:lnTo>
                    <a:pt x="27440" y="7004"/>
                  </a:lnTo>
                  <a:lnTo>
                    <a:pt x="27440" y="5662"/>
                  </a:lnTo>
                  <a:lnTo>
                    <a:pt x="3658" y="5662"/>
                  </a:lnTo>
                  <a:cubicBezTo>
                    <a:pt x="3658" y="5662"/>
                    <a:pt x="3640" y="5664"/>
                    <a:pt x="3609" y="5664"/>
                  </a:cubicBezTo>
                  <a:cubicBezTo>
                    <a:pt x="3422" y="5664"/>
                    <a:pt x="2755" y="5593"/>
                    <a:pt x="2755" y="4583"/>
                  </a:cubicBezTo>
                  <a:lnTo>
                    <a:pt x="2755" y="3922"/>
                  </a:lnTo>
                  <a:lnTo>
                    <a:pt x="2755" y="3076"/>
                  </a:lnTo>
                  <a:lnTo>
                    <a:pt x="2755" y="2421"/>
                  </a:lnTo>
                  <a:cubicBezTo>
                    <a:pt x="2755" y="1408"/>
                    <a:pt x="3434" y="1341"/>
                    <a:pt x="3615" y="1341"/>
                  </a:cubicBezTo>
                  <a:cubicBezTo>
                    <a:pt x="3642" y="1341"/>
                    <a:pt x="3658" y="1343"/>
                    <a:pt x="3658" y="1343"/>
                  </a:cubicBezTo>
                  <a:lnTo>
                    <a:pt x="27440" y="1343"/>
                  </a:lnTo>
                  <a:lnTo>
                    <a:pt x="2744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40"/>
            <p:cNvSpPr/>
            <p:nvPr/>
          </p:nvSpPr>
          <p:spPr>
            <a:xfrm>
              <a:off x="2291895" y="3296510"/>
              <a:ext cx="149818" cy="134514"/>
            </a:xfrm>
            <a:custGeom>
              <a:avLst/>
              <a:gdLst/>
              <a:ahLst/>
              <a:cxnLst/>
              <a:rect l="l" t="t" r="r" b="b"/>
              <a:pathLst>
                <a:path w="7802" h="7005" extrusionOk="0">
                  <a:moveTo>
                    <a:pt x="3410" y="0"/>
                  </a:moveTo>
                  <a:cubicBezTo>
                    <a:pt x="2908" y="0"/>
                    <a:pt x="2558" y="152"/>
                    <a:pt x="2314" y="378"/>
                  </a:cubicBezTo>
                  <a:cubicBezTo>
                    <a:pt x="2293" y="394"/>
                    <a:pt x="2269" y="417"/>
                    <a:pt x="2253" y="441"/>
                  </a:cubicBezTo>
                  <a:cubicBezTo>
                    <a:pt x="2253" y="441"/>
                    <a:pt x="2246" y="441"/>
                    <a:pt x="2246" y="446"/>
                  </a:cubicBezTo>
                  <a:lnTo>
                    <a:pt x="2213" y="480"/>
                  </a:lnTo>
                  <a:cubicBezTo>
                    <a:pt x="1761" y="965"/>
                    <a:pt x="0" y="3155"/>
                    <a:pt x="2027" y="6259"/>
                  </a:cubicBezTo>
                  <a:cubicBezTo>
                    <a:pt x="2246" y="6660"/>
                    <a:pt x="2660" y="7004"/>
                    <a:pt x="3410" y="7004"/>
                  </a:cubicBezTo>
                  <a:lnTo>
                    <a:pt x="7801" y="7004"/>
                  </a:lnTo>
                  <a:lnTo>
                    <a:pt x="7801" y="5662"/>
                  </a:lnTo>
                  <a:lnTo>
                    <a:pt x="3658" y="5662"/>
                  </a:lnTo>
                  <a:cubicBezTo>
                    <a:pt x="3658" y="5662"/>
                    <a:pt x="3640" y="5664"/>
                    <a:pt x="3609" y="5664"/>
                  </a:cubicBezTo>
                  <a:cubicBezTo>
                    <a:pt x="3422" y="5664"/>
                    <a:pt x="2755" y="5593"/>
                    <a:pt x="2755" y="4583"/>
                  </a:cubicBezTo>
                  <a:lnTo>
                    <a:pt x="2755" y="3922"/>
                  </a:lnTo>
                  <a:lnTo>
                    <a:pt x="2755" y="3076"/>
                  </a:lnTo>
                  <a:lnTo>
                    <a:pt x="2755" y="2421"/>
                  </a:lnTo>
                  <a:cubicBezTo>
                    <a:pt x="2755" y="1408"/>
                    <a:pt x="3434" y="1341"/>
                    <a:pt x="3615" y="1341"/>
                  </a:cubicBezTo>
                  <a:cubicBezTo>
                    <a:pt x="3642" y="1341"/>
                    <a:pt x="3658" y="1343"/>
                    <a:pt x="3658" y="1343"/>
                  </a:cubicBezTo>
                  <a:lnTo>
                    <a:pt x="7801" y="1343"/>
                  </a:lnTo>
                  <a:lnTo>
                    <a:pt x="7801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40"/>
            <p:cNvSpPr/>
            <p:nvPr/>
          </p:nvSpPr>
          <p:spPr>
            <a:xfrm>
              <a:off x="2460685" y="3363757"/>
              <a:ext cx="67420" cy="52634"/>
            </a:xfrm>
            <a:custGeom>
              <a:avLst/>
              <a:gdLst/>
              <a:ahLst/>
              <a:cxnLst/>
              <a:rect l="l" t="t" r="r" b="b"/>
              <a:pathLst>
                <a:path w="3511" h="2741" extrusionOk="0">
                  <a:moveTo>
                    <a:pt x="641" y="0"/>
                  </a:moveTo>
                  <a:cubicBezTo>
                    <a:pt x="266" y="0"/>
                    <a:pt x="0" y="21"/>
                    <a:pt x="0" y="21"/>
                  </a:cubicBezTo>
                  <a:cubicBezTo>
                    <a:pt x="0" y="21"/>
                    <a:pt x="1269" y="873"/>
                    <a:pt x="1207" y="2741"/>
                  </a:cubicBezTo>
                  <a:lnTo>
                    <a:pt x="2173" y="1465"/>
                  </a:lnTo>
                  <a:lnTo>
                    <a:pt x="3510" y="2379"/>
                  </a:lnTo>
                  <a:cubicBezTo>
                    <a:pt x="3510" y="2379"/>
                    <a:pt x="3088" y="516"/>
                    <a:pt x="2009" y="115"/>
                  </a:cubicBezTo>
                  <a:cubicBezTo>
                    <a:pt x="1554" y="23"/>
                    <a:pt x="1037" y="0"/>
                    <a:pt x="641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40"/>
            <p:cNvSpPr/>
            <p:nvPr/>
          </p:nvSpPr>
          <p:spPr>
            <a:xfrm>
              <a:off x="2370682" y="2736949"/>
              <a:ext cx="71030" cy="559580"/>
            </a:xfrm>
            <a:custGeom>
              <a:avLst/>
              <a:gdLst/>
              <a:ahLst/>
              <a:cxnLst/>
              <a:rect l="l" t="t" r="r" b="b"/>
              <a:pathLst>
                <a:path w="3699" h="29141" extrusionOk="0">
                  <a:moveTo>
                    <a:pt x="1" y="0"/>
                  </a:moveTo>
                  <a:lnTo>
                    <a:pt x="1" y="29140"/>
                  </a:lnTo>
                  <a:lnTo>
                    <a:pt x="3698" y="29140"/>
                  </a:lnTo>
                  <a:lnTo>
                    <a:pt x="3698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40"/>
            <p:cNvSpPr/>
            <p:nvPr/>
          </p:nvSpPr>
          <p:spPr>
            <a:xfrm>
              <a:off x="2426082" y="2836686"/>
              <a:ext cx="296371" cy="40863"/>
            </a:xfrm>
            <a:custGeom>
              <a:avLst/>
              <a:gdLst/>
              <a:ahLst/>
              <a:cxnLst/>
              <a:rect l="l" t="t" r="r" b="b"/>
              <a:pathLst>
                <a:path w="15434" h="2128" extrusionOk="0">
                  <a:moveTo>
                    <a:pt x="724" y="1"/>
                  </a:moveTo>
                  <a:cubicBezTo>
                    <a:pt x="323" y="1"/>
                    <a:pt x="0" y="423"/>
                    <a:pt x="0" y="949"/>
                  </a:cubicBezTo>
                  <a:lnTo>
                    <a:pt x="0" y="1179"/>
                  </a:lnTo>
                  <a:cubicBezTo>
                    <a:pt x="0" y="1705"/>
                    <a:pt x="323" y="2128"/>
                    <a:pt x="724" y="2128"/>
                  </a:cubicBezTo>
                  <a:lnTo>
                    <a:pt x="14706" y="2128"/>
                  </a:lnTo>
                  <a:cubicBezTo>
                    <a:pt x="15106" y="2128"/>
                    <a:pt x="15434" y="1705"/>
                    <a:pt x="15434" y="1179"/>
                  </a:cubicBezTo>
                  <a:lnTo>
                    <a:pt x="15434" y="949"/>
                  </a:lnTo>
                  <a:cubicBezTo>
                    <a:pt x="15434" y="423"/>
                    <a:pt x="15106" y="1"/>
                    <a:pt x="14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7" name="Google Shape;1107;p40"/>
            <p:cNvSpPr/>
            <p:nvPr/>
          </p:nvSpPr>
          <p:spPr>
            <a:xfrm>
              <a:off x="2471400" y="2891087"/>
              <a:ext cx="217142" cy="40786"/>
            </a:xfrm>
            <a:custGeom>
              <a:avLst/>
              <a:gdLst/>
              <a:ahLst/>
              <a:cxnLst/>
              <a:rect l="l" t="t" r="r" b="b"/>
              <a:pathLst>
                <a:path w="11308" h="2124" extrusionOk="0">
                  <a:moveTo>
                    <a:pt x="531" y="0"/>
                  </a:moveTo>
                  <a:cubicBezTo>
                    <a:pt x="237" y="0"/>
                    <a:pt x="0" y="424"/>
                    <a:pt x="0" y="943"/>
                  </a:cubicBezTo>
                  <a:lnTo>
                    <a:pt x="0" y="1180"/>
                  </a:lnTo>
                  <a:cubicBezTo>
                    <a:pt x="0" y="1699"/>
                    <a:pt x="237" y="2123"/>
                    <a:pt x="531" y="2123"/>
                  </a:cubicBezTo>
                  <a:lnTo>
                    <a:pt x="10771" y="2123"/>
                  </a:lnTo>
                  <a:cubicBezTo>
                    <a:pt x="11065" y="2123"/>
                    <a:pt x="11307" y="1699"/>
                    <a:pt x="11307" y="1180"/>
                  </a:cubicBezTo>
                  <a:lnTo>
                    <a:pt x="11307" y="943"/>
                  </a:lnTo>
                  <a:cubicBezTo>
                    <a:pt x="11307" y="424"/>
                    <a:pt x="11065" y="0"/>
                    <a:pt x="107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8" name="Google Shape;1108;p40"/>
            <p:cNvSpPr/>
            <p:nvPr/>
          </p:nvSpPr>
          <p:spPr>
            <a:xfrm>
              <a:off x="2535670" y="3449208"/>
              <a:ext cx="483692" cy="98432"/>
            </a:xfrm>
            <a:custGeom>
              <a:avLst/>
              <a:gdLst/>
              <a:ahLst/>
              <a:cxnLst/>
              <a:rect l="l" t="t" r="r" b="b"/>
              <a:pathLst>
                <a:path w="25189" h="5126" extrusionOk="0">
                  <a:moveTo>
                    <a:pt x="2468" y="1"/>
                  </a:moveTo>
                  <a:lnTo>
                    <a:pt x="2468" y="8"/>
                  </a:lnTo>
                  <a:cubicBezTo>
                    <a:pt x="1095" y="47"/>
                    <a:pt x="1" y="1186"/>
                    <a:pt x="1" y="2587"/>
                  </a:cubicBezTo>
                  <a:cubicBezTo>
                    <a:pt x="1" y="4020"/>
                    <a:pt x="1113" y="5115"/>
                    <a:pt x="2518" y="5115"/>
                  </a:cubicBezTo>
                  <a:cubicBezTo>
                    <a:pt x="2652" y="5115"/>
                    <a:pt x="2792" y="5125"/>
                    <a:pt x="2929" y="5125"/>
                  </a:cubicBezTo>
                  <a:cubicBezTo>
                    <a:pt x="2972" y="5125"/>
                    <a:pt x="3013" y="5124"/>
                    <a:pt x="3054" y="5122"/>
                  </a:cubicBezTo>
                  <a:lnTo>
                    <a:pt x="25143" y="5122"/>
                  </a:lnTo>
                  <a:cubicBezTo>
                    <a:pt x="23980" y="4885"/>
                    <a:pt x="23522" y="3840"/>
                    <a:pt x="23522" y="2587"/>
                  </a:cubicBezTo>
                  <a:cubicBezTo>
                    <a:pt x="23522" y="1322"/>
                    <a:pt x="24009" y="266"/>
                    <a:pt x="25189" y="47"/>
                  </a:cubicBezTo>
                  <a:lnTo>
                    <a:pt x="251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40"/>
            <p:cNvSpPr/>
            <p:nvPr/>
          </p:nvSpPr>
          <p:spPr>
            <a:xfrm>
              <a:off x="2533731" y="3461574"/>
              <a:ext cx="489741" cy="4801"/>
            </a:xfrm>
            <a:custGeom>
              <a:avLst/>
              <a:gdLst/>
              <a:ahLst/>
              <a:cxnLst/>
              <a:rect l="l" t="t" r="r" b="b"/>
              <a:pathLst>
                <a:path w="25504" h="250" extrusionOk="0">
                  <a:moveTo>
                    <a:pt x="0" y="0"/>
                  </a:moveTo>
                  <a:lnTo>
                    <a:pt x="0" y="250"/>
                  </a:lnTo>
                  <a:lnTo>
                    <a:pt x="25504" y="250"/>
                  </a:lnTo>
                  <a:lnTo>
                    <a:pt x="25504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40"/>
            <p:cNvSpPr/>
            <p:nvPr/>
          </p:nvSpPr>
          <p:spPr>
            <a:xfrm>
              <a:off x="2533731" y="3485635"/>
              <a:ext cx="489741" cy="4801"/>
            </a:xfrm>
            <a:custGeom>
              <a:avLst/>
              <a:gdLst/>
              <a:ahLst/>
              <a:cxnLst/>
              <a:rect l="l" t="t" r="r" b="b"/>
              <a:pathLst>
                <a:path w="25504" h="250" extrusionOk="0">
                  <a:moveTo>
                    <a:pt x="0" y="0"/>
                  </a:moveTo>
                  <a:lnTo>
                    <a:pt x="0" y="250"/>
                  </a:lnTo>
                  <a:lnTo>
                    <a:pt x="25504" y="250"/>
                  </a:lnTo>
                  <a:lnTo>
                    <a:pt x="25504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40"/>
            <p:cNvSpPr/>
            <p:nvPr/>
          </p:nvSpPr>
          <p:spPr>
            <a:xfrm>
              <a:off x="2533731" y="3509696"/>
              <a:ext cx="489741" cy="4801"/>
            </a:xfrm>
            <a:custGeom>
              <a:avLst/>
              <a:gdLst/>
              <a:ahLst/>
              <a:cxnLst/>
              <a:rect l="l" t="t" r="r" b="b"/>
              <a:pathLst>
                <a:path w="25504" h="250" extrusionOk="0">
                  <a:moveTo>
                    <a:pt x="0" y="1"/>
                  </a:moveTo>
                  <a:lnTo>
                    <a:pt x="0" y="250"/>
                  </a:lnTo>
                  <a:lnTo>
                    <a:pt x="25504" y="250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40"/>
            <p:cNvSpPr/>
            <p:nvPr/>
          </p:nvSpPr>
          <p:spPr>
            <a:xfrm>
              <a:off x="2533731" y="3521736"/>
              <a:ext cx="489741" cy="4897"/>
            </a:xfrm>
            <a:custGeom>
              <a:avLst/>
              <a:gdLst/>
              <a:ahLst/>
              <a:cxnLst/>
              <a:rect l="l" t="t" r="r" b="b"/>
              <a:pathLst>
                <a:path w="25504" h="255" extrusionOk="0">
                  <a:moveTo>
                    <a:pt x="0" y="1"/>
                  </a:moveTo>
                  <a:lnTo>
                    <a:pt x="0" y="254"/>
                  </a:lnTo>
                  <a:lnTo>
                    <a:pt x="25504" y="254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40"/>
            <p:cNvSpPr/>
            <p:nvPr/>
          </p:nvSpPr>
          <p:spPr>
            <a:xfrm>
              <a:off x="2533731" y="3533891"/>
              <a:ext cx="489741" cy="4781"/>
            </a:xfrm>
            <a:custGeom>
              <a:avLst/>
              <a:gdLst/>
              <a:ahLst/>
              <a:cxnLst/>
              <a:rect l="l" t="t" r="r" b="b"/>
              <a:pathLst>
                <a:path w="25504" h="249" extrusionOk="0">
                  <a:moveTo>
                    <a:pt x="0" y="1"/>
                  </a:moveTo>
                  <a:lnTo>
                    <a:pt x="0" y="248"/>
                  </a:lnTo>
                  <a:lnTo>
                    <a:pt x="25504" y="248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40"/>
            <p:cNvSpPr/>
            <p:nvPr/>
          </p:nvSpPr>
          <p:spPr>
            <a:xfrm>
              <a:off x="2533731" y="3497675"/>
              <a:ext cx="489741" cy="4781"/>
            </a:xfrm>
            <a:custGeom>
              <a:avLst/>
              <a:gdLst/>
              <a:ahLst/>
              <a:cxnLst/>
              <a:rect l="l" t="t" r="r" b="b"/>
              <a:pathLst>
                <a:path w="25504" h="249" extrusionOk="0">
                  <a:moveTo>
                    <a:pt x="0" y="1"/>
                  </a:moveTo>
                  <a:lnTo>
                    <a:pt x="0" y="249"/>
                  </a:lnTo>
                  <a:lnTo>
                    <a:pt x="25504" y="249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40"/>
            <p:cNvSpPr/>
            <p:nvPr/>
          </p:nvSpPr>
          <p:spPr>
            <a:xfrm>
              <a:off x="2533731" y="3473614"/>
              <a:ext cx="489741" cy="4781"/>
            </a:xfrm>
            <a:custGeom>
              <a:avLst/>
              <a:gdLst/>
              <a:ahLst/>
              <a:cxnLst/>
              <a:rect l="l" t="t" r="r" b="b"/>
              <a:pathLst>
                <a:path w="25504" h="249" extrusionOk="0">
                  <a:moveTo>
                    <a:pt x="0" y="1"/>
                  </a:moveTo>
                  <a:lnTo>
                    <a:pt x="0" y="248"/>
                  </a:lnTo>
                  <a:lnTo>
                    <a:pt x="25504" y="248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40"/>
            <p:cNvSpPr/>
            <p:nvPr/>
          </p:nvSpPr>
          <p:spPr>
            <a:xfrm>
              <a:off x="2582064" y="2871577"/>
              <a:ext cx="449108" cy="587846"/>
            </a:xfrm>
            <a:custGeom>
              <a:avLst/>
              <a:gdLst/>
              <a:ahLst/>
              <a:cxnLst/>
              <a:rect l="l" t="t" r="r" b="b"/>
              <a:pathLst>
                <a:path w="23388" h="30613" extrusionOk="0">
                  <a:moveTo>
                    <a:pt x="91" y="0"/>
                  </a:moveTo>
                  <a:cubicBezTo>
                    <a:pt x="63" y="0"/>
                    <a:pt x="29" y="6"/>
                    <a:pt x="0" y="6"/>
                  </a:cubicBezTo>
                  <a:lnTo>
                    <a:pt x="0" y="30613"/>
                  </a:lnTo>
                  <a:lnTo>
                    <a:pt x="21559" y="30613"/>
                  </a:lnTo>
                  <a:cubicBezTo>
                    <a:pt x="22563" y="30613"/>
                    <a:pt x="23388" y="29795"/>
                    <a:pt x="23388" y="28795"/>
                  </a:cubicBezTo>
                  <a:lnTo>
                    <a:pt x="23388" y="1824"/>
                  </a:lnTo>
                  <a:cubicBezTo>
                    <a:pt x="23388" y="825"/>
                    <a:pt x="22563" y="0"/>
                    <a:pt x="21559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7" name="Google Shape;1117;p40"/>
            <p:cNvSpPr/>
            <p:nvPr/>
          </p:nvSpPr>
          <p:spPr>
            <a:xfrm>
              <a:off x="2525474" y="2871577"/>
              <a:ext cx="62562" cy="686163"/>
            </a:xfrm>
            <a:custGeom>
              <a:avLst/>
              <a:gdLst/>
              <a:ahLst/>
              <a:cxnLst/>
              <a:rect l="l" t="t" r="r" b="b"/>
              <a:pathLst>
                <a:path w="3258" h="35733" extrusionOk="0">
                  <a:moveTo>
                    <a:pt x="3106" y="0"/>
                  </a:moveTo>
                  <a:cubicBezTo>
                    <a:pt x="1678" y="0"/>
                    <a:pt x="334" y="852"/>
                    <a:pt x="115" y="2072"/>
                  </a:cubicBezTo>
                  <a:cubicBezTo>
                    <a:pt x="68" y="2343"/>
                    <a:pt x="63" y="2959"/>
                    <a:pt x="68" y="3173"/>
                  </a:cubicBezTo>
                  <a:cubicBezTo>
                    <a:pt x="68" y="3173"/>
                    <a:pt x="1" y="32798"/>
                    <a:pt x="1" y="32921"/>
                  </a:cubicBezTo>
                  <a:cubicBezTo>
                    <a:pt x="1" y="33046"/>
                    <a:pt x="18" y="33164"/>
                    <a:pt x="29" y="33283"/>
                  </a:cubicBezTo>
                  <a:lnTo>
                    <a:pt x="29" y="33362"/>
                  </a:lnTo>
                  <a:lnTo>
                    <a:pt x="47" y="33362"/>
                  </a:lnTo>
                  <a:cubicBezTo>
                    <a:pt x="277" y="34706"/>
                    <a:pt x="1559" y="35733"/>
                    <a:pt x="3106" y="35733"/>
                  </a:cubicBezTo>
                  <a:cubicBezTo>
                    <a:pt x="3129" y="35733"/>
                    <a:pt x="3151" y="35733"/>
                    <a:pt x="3174" y="35727"/>
                  </a:cubicBezTo>
                  <a:lnTo>
                    <a:pt x="3184" y="35203"/>
                  </a:lnTo>
                  <a:cubicBezTo>
                    <a:pt x="3163" y="35203"/>
                    <a:pt x="3067" y="35185"/>
                    <a:pt x="3088" y="35185"/>
                  </a:cubicBezTo>
                  <a:cubicBezTo>
                    <a:pt x="3089" y="35185"/>
                    <a:pt x="3090" y="35185"/>
                    <a:pt x="3091" y="35185"/>
                  </a:cubicBezTo>
                  <a:cubicBezTo>
                    <a:pt x="3182" y="35185"/>
                    <a:pt x="3038" y="34130"/>
                    <a:pt x="3038" y="32854"/>
                  </a:cubicBezTo>
                  <a:cubicBezTo>
                    <a:pt x="3038" y="31567"/>
                    <a:pt x="3258" y="30607"/>
                    <a:pt x="3106" y="30597"/>
                  </a:cubicBezTo>
                  <a:cubicBezTo>
                    <a:pt x="3101" y="30595"/>
                    <a:pt x="3104" y="30595"/>
                    <a:pt x="3112" y="30595"/>
                  </a:cubicBezTo>
                  <a:cubicBezTo>
                    <a:pt x="3141" y="30595"/>
                    <a:pt x="3240" y="30603"/>
                    <a:pt x="3258" y="30607"/>
                  </a:cubicBezTo>
                  <a:lnTo>
                    <a:pt x="3174" y="5132"/>
                  </a:lnTo>
                  <a:cubicBezTo>
                    <a:pt x="3202" y="5132"/>
                    <a:pt x="3224" y="5127"/>
                    <a:pt x="3252" y="5127"/>
                  </a:cubicBezTo>
                  <a:lnTo>
                    <a:pt x="3252" y="12"/>
                  </a:lnTo>
                  <a:cubicBezTo>
                    <a:pt x="3202" y="6"/>
                    <a:pt x="3156" y="0"/>
                    <a:pt x="3106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8" name="Google Shape;1118;p40"/>
            <p:cNvSpPr/>
            <p:nvPr/>
          </p:nvSpPr>
          <p:spPr>
            <a:xfrm>
              <a:off x="2551589" y="3450955"/>
              <a:ext cx="473188" cy="97261"/>
            </a:xfrm>
            <a:custGeom>
              <a:avLst/>
              <a:gdLst/>
              <a:ahLst/>
              <a:cxnLst/>
              <a:rect l="l" t="t" r="r" b="b"/>
              <a:pathLst>
                <a:path w="24642" h="5065" extrusionOk="0">
                  <a:moveTo>
                    <a:pt x="1" y="1"/>
                  </a:moveTo>
                  <a:lnTo>
                    <a:pt x="126" y="5065"/>
                  </a:lnTo>
                  <a:lnTo>
                    <a:pt x="24642" y="5065"/>
                  </a:lnTo>
                  <a:cubicBezTo>
                    <a:pt x="22524" y="2992"/>
                    <a:pt x="24517" y="328"/>
                    <a:pt x="24517" y="32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9" name="Google Shape;1119;p40"/>
            <p:cNvSpPr/>
            <p:nvPr/>
          </p:nvSpPr>
          <p:spPr>
            <a:xfrm>
              <a:off x="2551589" y="3446308"/>
              <a:ext cx="471441" cy="65039"/>
            </a:xfrm>
            <a:custGeom>
              <a:avLst/>
              <a:gdLst/>
              <a:ahLst/>
              <a:cxnLst/>
              <a:rect l="l" t="t" r="r" b="b"/>
              <a:pathLst>
                <a:path w="24551" h="3387" extrusionOk="0">
                  <a:moveTo>
                    <a:pt x="334" y="0"/>
                  </a:moveTo>
                  <a:lnTo>
                    <a:pt x="1" y="3387"/>
                  </a:lnTo>
                  <a:cubicBezTo>
                    <a:pt x="274" y="3180"/>
                    <a:pt x="2967" y="1142"/>
                    <a:pt x="15370" y="1142"/>
                  </a:cubicBezTo>
                  <a:cubicBezTo>
                    <a:pt x="17850" y="1142"/>
                    <a:pt x="20718" y="1223"/>
                    <a:pt x="24032" y="1417"/>
                  </a:cubicBezTo>
                  <a:cubicBezTo>
                    <a:pt x="24032" y="1417"/>
                    <a:pt x="24089" y="959"/>
                    <a:pt x="24551" y="558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40"/>
            <p:cNvSpPr/>
            <p:nvPr/>
          </p:nvSpPr>
          <p:spPr>
            <a:xfrm>
              <a:off x="2505004" y="3431234"/>
              <a:ext cx="526821" cy="134418"/>
            </a:xfrm>
            <a:custGeom>
              <a:avLst/>
              <a:gdLst/>
              <a:ahLst/>
              <a:cxnLst/>
              <a:rect l="l" t="t" r="r" b="b"/>
              <a:pathLst>
                <a:path w="27435" h="7000" extrusionOk="0">
                  <a:moveTo>
                    <a:pt x="3409" y="1"/>
                  </a:moveTo>
                  <a:cubicBezTo>
                    <a:pt x="2908" y="1"/>
                    <a:pt x="2557" y="152"/>
                    <a:pt x="2314" y="373"/>
                  </a:cubicBezTo>
                  <a:lnTo>
                    <a:pt x="2309" y="373"/>
                  </a:lnTo>
                  <a:cubicBezTo>
                    <a:pt x="2291" y="395"/>
                    <a:pt x="2270" y="418"/>
                    <a:pt x="2252" y="435"/>
                  </a:cubicBezTo>
                  <a:cubicBezTo>
                    <a:pt x="2247" y="435"/>
                    <a:pt x="2247" y="441"/>
                    <a:pt x="2247" y="441"/>
                  </a:cubicBezTo>
                  <a:cubicBezTo>
                    <a:pt x="2236" y="452"/>
                    <a:pt x="2224" y="463"/>
                    <a:pt x="2213" y="475"/>
                  </a:cubicBezTo>
                  <a:cubicBezTo>
                    <a:pt x="1756" y="960"/>
                    <a:pt x="1" y="3150"/>
                    <a:pt x="2020" y="6254"/>
                  </a:cubicBezTo>
                  <a:cubicBezTo>
                    <a:pt x="2247" y="6661"/>
                    <a:pt x="2659" y="6999"/>
                    <a:pt x="3409" y="6999"/>
                  </a:cubicBezTo>
                  <a:lnTo>
                    <a:pt x="27435" y="6999"/>
                  </a:lnTo>
                  <a:lnTo>
                    <a:pt x="27435" y="5657"/>
                  </a:lnTo>
                  <a:lnTo>
                    <a:pt x="3658" y="5657"/>
                  </a:lnTo>
                  <a:cubicBezTo>
                    <a:pt x="3658" y="5657"/>
                    <a:pt x="3640" y="5659"/>
                    <a:pt x="3609" y="5659"/>
                  </a:cubicBezTo>
                  <a:cubicBezTo>
                    <a:pt x="3421" y="5659"/>
                    <a:pt x="2755" y="5588"/>
                    <a:pt x="2755" y="4584"/>
                  </a:cubicBezTo>
                  <a:lnTo>
                    <a:pt x="2755" y="3924"/>
                  </a:lnTo>
                  <a:lnTo>
                    <a:pt x="2755" y="3077"/>
                  </a:lnTo>
                  <a:lnTo>
                    <a:pt x="2755" y="2416"/>
                  </a:lnTo>
                  <a:cubicBezTo>
                    <a:pt x="2755" y="1412"/>
                    <a:pt x="3424" y="1341"/>
                    <a:pt x="3610" y="1341"/>
                  </a:cubicBezTo>
                  <a:cubicBezTo>
                    <a:pt x="3641" y="1341"/>
                    <a:pt x="3658" y="1343"/>
                    <a:pt x="3658" y="1343"/>
                  </a:cubicBezTo>
                  <a:lnTo>
                    <a:pt x="27435" y="1343"/>
                  </a:lnTo>
                  <a:lnTo>
                    <a:pt x="27435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40"/>
            <p:cNvSpPr/>
            <p:nvPr/>
          </p:nvSpPr>
          <p:spPr>
            <a:xfrm>
              <a:off x="2505004" y="3431234"/>
              <a:ext cx="149818" cy="134418"/>
            </a:xfrm>
            <a:custGeom>
              <a:avLst/>
              <a:gdLst/>
              <a:ahLst/>
              <a:cxnLst/>
              <a:rect l="l" t="t" r="r" b="b"/>
              <a:pathLst>
                <a:path w="7802" h="7000" extrusionOk="0">
                  <a:moveTo>
                    <a:pt x="3409" y="1"/>
                  </a:moveTo>
                  <a:cubicBezTo>
                    <a:pt x="2908" y="1"/>
                    <a:pt x="2557" y="152"/>
                    <a:pt x="2314" y="373"/>
                  </a:cubicBezTo>
                  <a:lnTo>
                    <a:pt x="2309" y="373"/>
                  </a:lnTo>
                  <a:cubicBezTo>
                    <a:pt x="2291" y="395"/>
                    <a:pt x="2270" y="418"/>
                    <a:pt x="2252" y="435"/>
                  </a:cubicBezTo>
                  <a:cubicBezTo>
                    <a:pt x="2247" y="435"/>
                    <a:pt x="2247" y="441"/>
                    <a:pt x="2247" y="441"/>
                  </a:cubicBezTo>
                  <a:cubicBezTo>
                    <a:pt x="2236" y="452"/>
                    <a:pt x="2224" y="463"/>
                    <a:pt x="2213" y="475"/>
                  </a:cubicBezTo>
                  <a:cubicBezTo>
                    <a:pt x="1756" y="960"/>
                    <a:pt x="1" y="3150"/>
                    <a:pt x="2020" y="6254"/>
                  </a:cubicBezTo>
                  <a:cubicBezTo>
                    <a:pt x="2247" y="6661"/>
                    <a:pt x="2659" y="6999"/>
                    <a:pt x="3409" y="6999"/>
                  </a:cubicBezTo>
                  <a:lnTo>
                    <a:pt x="7801" y="6999"/>
                  </a:lnTo>
                  <a:lnTo>
                    <a:pt x="7801" y="5657"/>
                  </a:lnTo>
                  <a:lnTo>
                    <a:pt x="3658" y="5657"/>
                  </a:lnTo>
                  <a:cubicBezTo>
                    <a:pt x="3658" y="5657"/>
                    <a:pt x="3640" y="5659"/>
                    <a:pt x="3609" y="5659"/>
                  </a:cubicBezTo>
                  <a:cubicBezTo>
                    <a:pt x="3421" y="5659"/>
                    <a:pt x="2755" y="5588"/>
                    <a:pt x="2755" y="4584"/>
                  </a:cubicBezTo>
                  <a:lnTo>
                    <a:pt x="2755" y="3924"/>
                  </a:lnTo>
                  <a:lnTo>
                    <a:pt x="2755" y="3077"/>
                  </a:lnTo>
                  <a:lnTo>
                    <a:pt x="2755" y="2416"/>
                  </a:lnTo>
                  <a:cubicBezTo>
                    <a:pt x="2755" y="1412"/>
                    <a:pt x="3424" y="1341"/>
                    <a:pt x="3610" y="1341"/>
                  </a:cubicBezTo>
                  <a:cubicBezTo>
                    <a:pt x="3641" y="1341"/>
                    <a:pt x="3658" y="1343"/>
                    <a:pt x="3658" y="1343"/>
                  </a:cubicBezTo>
                  <a:lnTo>
                    <a:pt x="7801" y="1343"/>
                  </a:lnTo>
                  <a:lnTo>
                    <a:pt x="7801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40"/>
            <p:cNvSpPr/>
            <p:nvPr/>
          </p:nvSpPr>
          <p:spPr>
            <a:xfrm>
              <a:off x="2673756" y="3498424"/>
              <a:ext cx="67362" cy="52711"/>
            </a:xfrm>
            <a:custGeom>
              <a:avLst/>
              <a:gdLst/>
              <a:ahLst/>
              <a:cxnLst/>
              <a:rect l="l" t="t" r="r" b="b"/>
              <a:pathLst>
                <a:path w="3508" h="2745" extrusionOk="0">
                  <a:moveTo>
                    <a:pt x="620" y="0"/>
                  </a:moveTo>
                  <a:cubicBezTo>
                    <a:pt x="256" y="0"/>
                    <a:pt x="1" y="19"/>
                    <a:pt x="1" y="19"/>
                  </a:cubicBezTo>
                  <a:cubicBezTo>
                    <a:pt x="1" y="19"/>
                    <a:pt x="1272" y="871"/>
                    <a:pt x="1209" y="2744"/>
                  </a:cubicBezTo>
                  <a:lnTo>
                    <a:pt x="2174" y="1463"/>
                  </a:lnTo>
                  <a:lnTo>
                    <a:pt x="3507" y="2383"/>
                  </a:lnTo>
                  <a:cubicBezTo>
                    <a:pt x="3507" y="2383"/>
                    <a:pt x="3088" y="520"/>
                    <a:pt x="2011" y="113"/>
                  </a:cubicBezTo>
                  <a:cubicBezTo>
                    <a:pt x="1545" y="22"/>
                    <a:pt x="1018" y="0"/>
                    <a:pt x="620" y="0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40"/>
            <p:cNvSpPr/>
            <p:nvPr/>
          </p:nvSpPr>
          <p:spPr>
            <a:xfrm>
              <a:off x="2583811" y="2871577"/>
              <a:ext cx="71011" cy="559676"/>
            </a:xfrm>
            <a:custGeom>
              <a:avLst/>
              <a:gdLst/>
              <a:ahLst/>
              <a:cxnLst/>
              <a:rect l="l" t="t" r="r" b="b"/>
              <a:pathLst>
                <a:path w="3698" h="29146" extrusionOk="0">
                  <a:moveTo>
                    <a:pt x="0" y="0"/>
                  </a:moveTo>
                  <a:lnTo>
                    <a:pt x="0" y="29146"/>
                  </a:lnTo>
                  <a:lnTo>
                    <a:pt x="3697" y="29146"/>
                  </a:lnTo>
                  <a:lnTo>
                    <a:pt x="3697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40"/>
            <p:cNvSpPr/>
            <p:nvPr/>
          </p:nvSpPr>
          <p:spPr>
            <a:xfrm>
              <a:off x="2620430" y="2936847"/>
              <a:ext cx="191026" cy="267836"/>
            </a:xfrm>
            <a:custGeom>
              <a:avLst/>
              <a:gdLst/>
              <a:ahLst/>
              <a:cxnLst/>
              <a:rect l="l" t="t" r="r" b="b"/>
              <a:pathLst>
                <a:path w="9948" h="13948" extrusionOk="0">
                  <a:moveTo>
                    <a:pt x="4935" y="2398"/>
                  </a:moveTo>
                  <a:lnTo>
                    <a:pt x="6109" y="8557"/>
                  </a:lnTo>
                  <a:lnTo>
                    <a:pt x="3755" y="8557"/>
                  </a:lnTo>
                  <a:lnTo>
                    <a:pt x="4935" y="2398"/>
                  </a:lnTo>
                  <a:close/>
                  <a:moveTo>
                    <a:pt x="3371" y="0"/>
                  </a:moveTo>
                  <a:lnTo>
                    <a:pt x="1" y="13948"/>
                  </a:lnTo>
                  <a:lnTo>
                    <a:pt x="2739" y="13948"/>
                  </a:lnTo>
                  <a:lnTo>
                    <a:pt x="3304" y="10951"/>
                  </a:lnTo>
                  <a:lnTo>
                    <a:pt x="6577" y="10951"/>
                  </a:lnTo>
                  <a:lnTo>
                    <a:pt x="7142" y="13948"/>
                  </a:lnTo>
                  <a:lnTo>
                    <a:pt x="9947" y="13948"/>
                  </a:lnTo>
                  <a:lnTo>
                    <a:pt x="6577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40"/>
            <p:cNvSpPr/>
            <p:nvPr/>
          </p:nvSpPr>
          <p:spPr>
            <a:xfrm>
              <a:off x="2769154" y="3071341"/>
              <a:ext cx="206849" cy="322852"/>
            </a:xfrm>
            <a:custGeom>
              <a:avLst/>
              <a:gdLst/>
              <a:ahLst/>
              <a:cxnLst/>
              <a:rect l="l" t="t" r="r" b="b"/>
              <a:pathLst>
                <a:path w="10772" h="16813" extrusionOk="0">
                  <a:moveTo>
                    <a:pt x="1" y="1"/>
                  </a:moveTo>
                  <a:lnTo>
                    <a:pt x="1" y="16812"/>
                  </a:lnTo>
                  <a:lnTo>
                    <a:pt x="10771" y="16812"/>
                  </a:lnTo>
                  <a:lnTo>
                    <a:pt x="1077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40"/>
            <p:cNvSpPr/>
            <p:nvPr/>
          </p:nvSpPr>
          <p:spPr>
            <a:xfrm>
              <a:off x="2811437" y="3116563"/>
              <a:ext cx="133342" cy="219638"/>
            </a:xfrm>
            <a:custGeom>
              <a:avLst/>
              <a:gdLst/>
              <a:ahLst/>
              <a:cxnLst/>
              <a:rect l="l" t="t" r="r" b="b"/>
              <a:pathLst>
                <a:path w="6944" h="11438" extrusionOk="0">
                  <a:moveTo>
                    <a:pt x="2801" y="1913"/>
                  </a:moveTo>
                  <a:cubicBezTo>
                    <a:pt x="3851" y="1913"/>
                    <a:pt x="4352" y="2225"/>
                    <a:pt x="4352" y="3184"/>
                  </a:cubicBezTo>
                  <a:cubicBezTo>
                    <a:pt x="4352" y="4138"/>
                    <a:pt x="3872" y="4573"/>
                    <a:pt x="2975" y="4573"/>
                  </a:cubicBezTo>
                  <a:lnTo>
                    <a:pt x="2168" y="4573"/>
                  </a:lnTo>
                  <a:lnTo>
                    <a:pt x="2168" y="1913"/>
                  </a:lnTo>
                  <a:close/>
                  <a:moveTo>
                    <a:pt x="3122" y="6368"/>
                  </a:moveTo>
                  <a:cubicBezTo>
                    <a:pt x="4059" y="6368"/>
                    <a:pt x="4708" y="6797"/>
                    <a:pt x="4708" y="7954"/>
                  </a:cubicBezTo>
                  <a:cubicBezTo>
                    <a:pt x="4708" y="9207"/>
                    <a:pt x="3979" y="9473"/>
                    <a:pt x="2963" y="9473"/>
                  </a:cubicBezTo>
                  <a:lnTo>
                    <a:pt x="2168" y="9473"/>
                  </a:lnTo>
                  <a:lnTo>
                    <a:pt x="2168" y="6368"/>
                  </a:lnTo>
                  <a:close/>
                  <a:moveTo>
                    <a:pt x="0" y="0"/>
                  </a:moveTo>
                  <a:lnTo>
                    <a:pt x="0" y="11437"/>
                  </a:lnTo>
                  <a:lnTo>
                    <a:pt x="2947" y="11437"/>
                  </a:lnTo>
                  <a:cubicBezTo>
                    <a:pt x="5250" y="11437"/>
                    <a:pt x="6944" y="10708"/>
                    <a:pt x="6944" y="8100"/>
                  </a:cubicBezTo>
                  <a:cubicBezTo>
                    <a:pt x="6944" y="6255"/>
                    <a:pt x="5899" y="5628"/>
                    <a:pt x="4878" y="5380"/>
                  </a:cubicBezTo>
                  <a:cubicBezTo>
                    <a:pt x="5724" y="5131"/>
                    <a:pt x="6560" y="4369"/>
                    <a:pt x="6560" y="2918"/>
                  </a:cubicBezTo>
                  <a:cubicBezTo>
                    <a:pt x="6560" y="774"/>
                    <a:pt x="5052" y="0"/>
                    <a:pt x="2591" y="0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27" name="Google Shape;1127;p40"/>
          <p:cNvGrpSpPr/>
          <p:nvPr/>
        </p:nvGrpSpPr>
        <p:grpSpPr>
          <a:xfrm rot="-824435">
            <a:off x="7253090" y="3531343"/>
            <a:ext cx="1160276" cy="923572"/>
            <a:chOff x="3441856" y="1700148"/>
            <a:chExt cx="942209" cy="749992"/>
          </a:xfrm>
        </p:grpSpPr>
        <p:sp>
          <p:nvSpPr>
            <p:cNvPr id="1128" name="Google Shape;1128;p40"/>
            <p:cNvSpPr/>
            <p:nvPr/>
          </p:nvSpPr>
          <p:spPr>
            <a:xfrm>
              <a:off x="3441856" y="1700148"/>
              <a:ext cx="942209" cy="749992"/>
            </a:xfrm>
            <a:custGeom>
              <a:avLst/>
              <a:gdLst/>
              <a:ahLst/>
              <a:cxnLst/>
              <a:rect l="l" t="t" r="r" b="b"/>
              <a:pathLst>
                <a:path w="49067" h="39057" extrusionOk="0">
                  <a:moveTo>
                    <a:pt x="28299" y="0"/>
                  </a:moveTo>
                  <a:cubicBezTo>
                    <a:pt x="28164" y="0"/>
                    <a:pt x="28033" y="18"/>
                    <a:pt x="27903" y="39"/>
                  </a:cubicBezTo>
                  <a:cubicBezTo>
                    <a:pt x="26447" y="153"/>
                    <a:pt x="25301" y="474"/>
                    <a:pt x="24443" y="1016"/>
                  </a:cubicBezTo>
                  <a:cubicBezTo>
                    <a:pt x="23320" y="615"/>
                    <a:pt x="21457" y="107"/>
                    <a:pt x="19227" y="107"/>
                  </a:cubicBezTo>
                  <a:cubicBezTo>
                    <a:pt x="18985" y="107"/>
                    <a:pt x="18742" y="113"/>
                    <a:pt x="18505" y="125"/>
                  </a:cubicBezTo>
                  <a:cubicBezTo>
                    <a:pt x="15914" y="248"/>
                    <a:pt x="10438" y="831"/>
                    <a:pt x="7334" y="1175"/>
                  </a:cubicBezTo>
                  <a:lnTo>
                    <a:pt x="4748" y="1175"/>
                  </a:lnTo>
                  <a:cubicBezTo>
                    <a:pt x="3732" y="1175"/>
                    <a:pt x="2897" y="1982"/>
                    <a:pt x="2874" y="3004"/>
                  </a:cubicBezTo>
                  <a:lnTo>
                    <a:pt x="2254" y="26684"/>
                  </a:lnTo>
                  <a:cubicBezTo>
                    <a:pt x="943" y="26978"/>
                    <a:pt x="1" y="27999"/>
                    <a:pt x="1" y="29247"/>
                  </a:cubicBezTo>
                  <a:lnTo>
                    <a:pt x="1" y="36410"/>
                  </a:lnTo>
                  <a:cubicBezTo>
                    <a:pt x="1" y="37809"/>
                    <a:pt x="1204" y="38944"/>
                    <a:pt x="2795" y="39051"/>
                  </a:cubicBezTo>
                  <a:cubicBezTo>
                    <a:pt x="2874" y="39057"/>
                    <a:pt x="2953" y="39057"/>
                    <a:pt x="3038" y="39057"/>
                  </a:cubicBezTo>
                  <a:lnTo>
                    <a:pt x="46029" y="39057"/>
                  </a:lnTo>
                  <a:cubicBezTo>
                    <a:pt x="46109" y="39057"/>
                    <a:pt x="46193" y="39057"/>
                    <a:pt x="46271" y="39051"/>
                  </a:cubicBezTo>
                  <a:cubicBezTo>
                    <a:pt x="47863" y="38944"/>
                    <a:pt x="49066" y="37809"/>
                    <a:pt x="49066" y="36410"/>
                  </a:cubicBezTo>
                  <a:lnTo>
                    <a:pt x="49066" y="29247"/>
                  </a:lnTo>
                  <a:cubicBezTo>
                    <a:pt x="49066" y="28067"/>
                    <a:pt x="48225" y="27090"/>
                    <a:pt x="47029" y="26741"/>
                  </a:cubicBezTo>
                  <a:lnTo>
                    <a:pt x="46555" y="3014"/>
                  </a:lnTo>
                  <a:cubicBezTo>
                    <a:pt x="46532" y="1993"/>
                    <a:pt x="45696" y="1175"/>
                    <a:pt x="44674" y="1175"/>
                  </a:cubicBezTo>
                  <a:lnTo>
                    <a:pt x="42332" y="1175"/>
                  </a:lnTo>
                  <a:cubicBezTo>
                    <a:pt x="39385" y="847"/>
                    <a:pt x="34356" y="310"/>
                    <a:pt x="31556" y="136"/>
                  </a:cubicBezTo>
                  <a:cubicBezTo>
                    <a:pt x="31335" y="52"/>
                    <a:pt x="31098" y="0"/>
                    <a:pt x="308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40"/>
            <p:cNvSpPr/>
            <p:nvPr/>
          </p:nvSpPr>
          <p:spPr>
            <a:xfrm>
              <a:off x="3477956" y="2246997"/>
              <a:ext cx="869988" cy="167062"/>
            </a:xfrm>
            <a:custGeom>
              <a:avLst/>
              <a:gdLst/>
              <a:ahLst/>
              <a:cxnLst/>
              <a:rect l="l" t="t" r="r" b="b"/>
              <a:pathLst>
                <a:path w="45306" h="8700" extrusionOk="0">
                  <a:moveTo>
                    <a:pt x="1158" y="1"/>
                  </a:moveTo>
                  <a:cubicBezTo>
                    <a:pt x="520" y="1"/>
                    <a:pt x="1" y="345"/>
                    <a:pt x="1" y="769"/>
                  </a:cubicBezTo>
                  <a:lnTo>
                    <a:pt x="1" y="7932"/>
                  </a:lnTo>
                  <a:cubicBezTo>
                    <a:pt x="1" y="8361"/>
                    <a:pt x="520" y="8700"/>
                    <a:pt x="1158" y="8700"/>
                  </a:cubicBezTo>
                  <a:lnTo>
                    <a:pt x="44149" y="8700"/>
                  </a:lnTo>
                  <a:cubicBezTo>
                    <a:pt x="44787" y="8700"/>
                    <a:pt x="45306" y="8361"/>
                    <a:pt x="45306" y="7932"/>
                  </a:cubicBezTo>
                  <a:lnTo>
                    <a:pt x="45306" y="769"/>
                  </a:lnTo>
                  <a:cubicBezTo>
                    <a:pt x="45306" y="345"/>
                    <a:pt x="44787" y="1"/>
                    <a:pt x="4414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40"/>
            <p:cNvSpPr/>
            <p:nvPr/>
          </p:nvSpPr>
          <p:spPr>
            <a:xfrm>
              <a:off x="3477956" y="2246997"/>
              <a:ext cx="869988" cy="167062"/>
            </a:xfrm>
            <a:custGeom>
              <a:avLst/>
              <a:gdLst/>
              <a:ahLst/>
              <a:cxnLst/>
              <a:rect l="l" t="t" r="r" b="b"/>
              <a:pathLst>
                <a:path w="45306" h="8700" extrusionOk="0">
                  <a:moveTo>
                    <a:pt x="1158" y="1"/>
                  </a:moveTo>
                  <a:cubicBezTo>
                    <a:pt x="520" y="1"/>
                    <a:pt x="1" y="345"/>
                    <a:pt x="1" y="769"/>
                  </a:cubicBezTo>
                  <a:lnTo>
                    <a:pt x="1" y="7932"/>
                  </a:lnTo>
                  <a:cubicBezTo>
                    <a:pt x="1" y="8361"/>
                    <a:pt x="520" y="8700"/>
                    <a:pt x="1158" y="8700"/>
                  </a:cubicBezTo>
                  <a:lnTo>
                    <a:pt x="44149" y="8700"/>
                  </a:lnTo>
                  <a:cubicBezTo>
                    <a:pt x="44787" y="8700"/>
                    <a:pt x="45306" y="8361"/>
                    <a:pt x="45306" y="7932"/>
                  </a:cubicBezTo>
                  <a:lnTo>
                    <a:pt x="45306" y="769"/>
                  </a:lnTo>
                  <a:cubicBezTo>
                    <a:pt x="45306" y="345"/>
                    <a:pt x="44787" y="1"/>
                    <a:pt x="44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40"/>
            <p:cNvSpPr/>
            <p:nvPr/>
          </p:nvSpPr>
          <p:spPr>
            <a:xfrm>
              <a:off x="3477956" y="2370123"/>
              <a:ext cx="869988" cy="43935"/>
            </a:xfrm>
            <a:custGeom>
              <a:avLst/>
              <a:gdLst/>
              <a:ahLst/>
              <a:cxnLst/>
              <a:rect l="l" t="t" r="r" b="b"/>
              <a:pathLst>
                <a:path w="45306" h="2288" extrusionOk="0">
                  <a:moveTo>
                    <a:pt x="1" y="1"/>
                  </a:moveTo>
                  <a:lnTo>
                    <a:pt x="1" y="1520"/>
                  </a:lnTo>
                  <a:cubicBezTo>
                    <a:pt x="1" y="1944"/>
                    <a:pt x="520" y="2288"/>
                    <a:pt x="1158" y="2288"/>
                  </a:cubicBezTo>
                  <a:lnTo>
                    <a:pt x="44149" y="2288"/>
                  </a:lnTo>
                  <a:cubicBezTo>
                    <a:pt x="44787" y="2288"/>
                    <a:pt x="45306" y="1944"/>
                    <a:pt x="45306" y="1520"/>
                  </a:cubicBezTo>
                  <a:lnTo>
                    <a:pt x="4530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40"/>
            <p:cNvSpPr/>
            <p:nvPr/>
          </p:nvSpPr>
          <p:spPr>
            <a:xfrm>
              <a:off x="4170821" y="2246997"/>
              <a:ext cx="32433" cy="167062"/>
            </a:xfrm>
            <a:custGeom>
              <a:avLst/>
              <a:gdLst/>
              <a:ahLst/>
              <a:cxnLst/>
              <a:rect l="l" t="t" r="r" b="b"/>
              <a:pathLst>
                <a:path w="1689" h="8700" extrusionOk="0">
                  <a:moveTo>
                    <a:pt x="1" y="1"/>
                  </a:moveTo>
                  <a:lnTo>
                    <a:pt x="1" y="8700"/>
                  </a:lnTo>
                  <a:lnTo>
                    <a:pt x="1689" y="8700"/>
                  </a:lnTo>
                  <a:lnTo>
                    <a:pt x="1689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40"/>
            <p:cNvSpPr/>
            <p:nvPr/>
          </p:nvSpPr>
          <p:spPr>
            <a:xfrm>
              <a:off x="4221765" y="2246997"/>
              <a:ext cx="32433" cy="167062"/>
            </a:xfrm>
            <a:custGeom>
              <a:avLst/>
              <a:gdLst/>
              <a:ahLst/>
              <a:cxnLst/>
              <a:rect l="l" t="t" r="r" b="b"/>
              <a:pathLst>
                <a:path w="1689" h="8700" extrusionOk="0">
                  <a:moveTo>
                    <a:pt x="0" y="1"/>
                  </a:moveTo>
                  <a:lnTo>
                    <a:pt x="0" y="8700"/>
                  </a:lnTo>
                  <a:lnTo>
                    <a:pt x="1688" y="8700"/>
                  </a:lnTo>
                  <a:lnTo>
                    <a:pt x="1688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40"/>
            <p:cNvSpPr/>
            <p:nvPr/>
          </p:nvSpPr>
          <p:spPr>
            <a:xfrm>
              <a:off x="3879250" y="2209379"/>
              <a:ext cx="76426" cy="59643"/>
            </a:xfrm>
            <a:custGeom>
              <a:avLst/>
              <a:gdLst/>
              <a:ahLst/>
              <a:cxnLst/>
              <a:rect l="l" t="t" r="r" b="b"/>
              <a:pathLst>
                <a:path w="3980" h="3106" extrusionOk="0">
                  <a:moveTo>
                    <a:pt x="1986" y="1"/>
                  </a:moveTo>
                  <a:cubicBezTo>
                    <a:pt x="886" y="1"/>
                    <a:pt x="0" y="696"/>
                    <a:pt x="0" y="1553"/>
                  </a:cubicBezTo>
                  <a:cubicBezTo>
                    <a:pt x="0" y="2411"/>
                    <a:pt x="886" y="3106"/>
                    <a:pt x="1986" y="3106"/>
                  </a:cubicBezTo>
                  <a:cubicBezTo>
                    <a:pt x="3088" y="3106"/>
                    <a:pt x="3979" y="2411"/>
                    <a:pt x="3979" y="1553"/>
                  </a:cubicBezTo>
                  <a:cubicBezTo>
                    <a:pt x="3979" y="696"/>
                    <a:pt x="3088" y="1"/>
                    <a:pt x="1986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40"/>
            <p:cNvSpPr/>
            <p:nvPr/>
          </p:nvSpPr>
          <p:spPr>
            <a:xfrm>
              <a:off x="3520010" y="1758677"/>
              <a:ext cx="789703" cy="499303"/>
            </a:xfrm>
            <a:custGeom>
              <a:avLst/>
              <a:gdLst/>
              <a:ahLst/>
              <a:cxnLst/>
              <a:rect l="l" t="t" r="r" b="b"/>
              <a:pathLst>
                <a:path w="41125" h="26002" extrusionOk="0">
                  <a:moveTo>
                    <a:pt x="678" y="0"/>
                  </a:moveTo>
                  <a:lnTo>
                    <a:pt x="0" y="26001"/>
                  </a:lnTo>
                  <a:lnTo>
                    <a:pt x="41124" y="26001"/>
                  </a:lnTo>
                  <a:lnTo>
                    <a:pt x="40604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40"/>
            <p:cNvSpPr/>
            <p:nvPr/>
          </p:nvSpPr>
          <p:spPr>
            <a:xfrm>
              <a:off x="3886509" y="2215678"/>
              <a:ext cx="61909" cy="47161"/>
            </a:xfrm>
            <a:custGeom>
              <a:avLst/>
              <a:gdLst/>
              <a:ahLst/>
              <a:cxnLst/>
              <a:rect l="l" t="t" r="r" b="b"/>
              <a:pathLst>
                <a:path w="3224" h="2456" extrusionOk="0">
                  <a:moveTo>
                    <a:pt x="1608" y="1"/>
                  </a:moveTo>
                  <a:cubicBezTo>
                    <a:pt x="717" y="1"/>
                    <a:pt x="0" y="548"/>
                    <a:pt x="0" y="1231"/>
                  </a:cubicBezTo>
                  <a:cubicBezTo>
                    <a:pt x="0" y="1908"/>
                    <a:pt x="717" y="2456"/>
                    <a:pt x="1608" y="2456"/>
                  </a:cubicBezTo>
                  <a:cubicBezTo>
                    <a:pt x="2501" y="2456"/>
                    <a:pt x="3223" y="1908"/>
                    <a:pt x="3223" y="1231"/>
                  </a:cubicBezTo>
                  <a:cubicBezTo>
                    <a:pt x="3223" y="548"/>
                    <a:pt x="2501" y="1"/>
                    <a:pt x="1608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40"/>
            <p:cNvSpPr/>
            <p:nvPr/>
          </p:nvSpPr>
          <p:spPr>
            <a:xfrm>
              <a:off x="3917271" y="1737900"/>
              <a:ext cx="367728" cy="502510"/>
            </a:xfrm>
            <a:custGeom>
              <a:avLst/>
              <a:gdLst/>
              <a:ahLst/>
              <a:cxnLst/>
              <a:rect l="l" t="t" r="r" b="b"/>
              <a:pathLst>
                <a:path w="19150" h="26169" extrusionOk="0">
                  <a:moveTo>
                    <a:pt x="5462" y="0"/>
                  </a:moveTo>
                  <a:cubicBezTo>
                    <a:pt x="2235" y="0"/>
                    <a:pt x="92" y="1184"/>
                    <a:pt x="92" y="1184"/>
                  </a:cubicBezTo>
                  <a:cubicBezTo>
                    <a:pt x="159" y="1252"/>
                    <a:pt x="1" y="26169"/>
                    <a:pt x="1" y="26169"/>
                  </a:cubicBezTo>
                  <a:cubicBezTo>
                    <a:pt x="1" y="26169"/>
                    <a:pt x="1345" y="25231"/>
                    <a:pt x="3812" y="25033"/>
                  </a:cubicBezTo>
                  <a:cubicBezTo>
                    <a:pt x="4477" y="24981"/>
                    <a:pt x="5206" y="24957"/>
                    <a:pt x="5976" y="24957"/>
                  </a:cubicBezTo>
                  <a:cubicBezTo>
                    <a:pt x="11532" y="24957"/>
                    <a:pt x="19149" y="26169"/>
                    <a:pt x="19149" y="26169"/>
                  </a:cubicBezTo>
                  <a:lnTo>
                    <a:pt x="19149" y="1275"/>
                  </a:lnTo>
                  <a:cubicBezTo>
                    <a:pt x="19149" y="1275"/>
                    <a:pt x="9693" y="191"/>
                    <a:pt x="6110" y="16"/>
                  </a:cubicBezTo>
                  <a:cubicBezTo>
                    <a:pt x="5889" y="5"/>
                    <a:pt x="5673" y="0"/>
                    <a:pt x="546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40"/>
            <p:cNvSpPr/>
            <p:nvPr/>
          </p:nvSpPr>
          <p:spPr>
            <a:xfrm>
              <a:off x="3917271" y="2230752"/>
              <a:ext cx="134" cy="9659"/>
            </a:xfrm>
            <a:custGeom>
              <a:avLst/>
              <a:gdLst/>
              <a:ahLst/>
              <a:cxnLst/>
              <a:rect l="l" t="t" r="r" b="b"/>
              <a:pathLst>
                <a:path w="7" h="503" extrusionOk="0">
                  <a:moveTo>
                    <a:pt x="1" y="0"/>
                  </a:moveTo>
                  <a:lnTo>
                    <a:pt x="1" y="503"/>
                  </a:lnTo>
                  <a:cubicBezTo>
                    <a:pt x="1" y="503"/>
                    <a:pt x="1" y="321"/>
                    <a:pt x="6" y="0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9" name="Google Shape;1139;p40"/>
            <p:cNvSpPr/>
            <p:nvPr/>
          </p:nvSpPr>
          <p:spPr>
            <a:xfrm>
              <a:off x="3917271" y="2217137"/>
              <a:ext cx="367728" cy="28477"/>
            </a:xfrm>
            <a:custGeom>
              <a:avLst/>
              <a:gdLst/>
              <a:ahLst/>
              <a:cxnLst/>
              <a:rect l="l" t="t" r="r" b="b"/>
              <a:pathLst>
                <a:path w="19150" h="1483" extrusionOk="0">
                  <a:moveTo>
                    <a:pt x="5976" y="0"/>
                  </a:moveTo>
                  <a:cubicBezTo>
                    <a:pt x="5206" y="0"/>
                    <a:pt x="4477" y="24"/>
                    <a:pt x="3812" y="76"/>
                  </a:cubicBezTo>
                  <a:cubicBezTo>
                    <a:pt x="1345" y="274"/>
                    <a:pt x="1" y="1212"/>
                    <a:pt x="1" y="1212"/>
                  </a:cubicBezTo>
                  <a:lnTo>
                    <a:pt x="1" y="1483"/>
                  </a:lnTo>
                  <a:lnTo>
                    <a:pt x="19149" y="1483"/>
                  </a:lnTo>
                  <a:lnTo>
                    <a:pt x="19149" y="1212"/>
                  </a:lnTo>
                  <a:cubicBezTo>
                    <a:pt x="19149" y="1212"/>
                    <a:pt x="11532" y="0"/>
                    <a:pt x="5976" y="0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40"/>
            <p:cNvSpPr/>
            <p:nvPr/>
          </p:nvSpPr>
          <p:spPr>
            <a:xfrm>
              <a:off x="3549812" y="1738323"/>
              <a:ext cx="368573" cy="502299"/>
            </a:xfrm>
            <a:custGeom>
              <a:avLst/>
              <a:gdLst/>
              <a:ahLst/>
              <a:cxnLst/>
              <a:rect l="l" t="t" r="r" b="b"/>
              <a:pathLst>
                <a:path w="19194" h="26158" extrusionOk="0">
                  <a:moveTo>
                    <a:pt x="13604" y="0"/>
                  </a:moveTo>
                  <a:cubicBezTo>
                    <a:pt x="13397" y="0"/>
                    <a:pt x="13187" y="5"/>
                    <a:pt x="12973" y="16"/>
                  </a:cubicBezTo>
                  <a:cubicBezTo>
                    <a:pt x="9395" y="185"/>
                    <a:pt x="1" y="1264"/>
                    <a:pt x="1" y="1264"/>
                  </a:cubicBezTo>
                  <a:lnTo>
                    <a:pt x="1" y="26158"/>
                  </a:lnTo>
                  <a:cubicBezTo>
                    <a:pt x="1" y="26158"/>
                    <a:pt x="7610" y="24953"/>
                    <a:pt x="13166" y="24953"/>
                  </a:cubicBezTo>
                  <a:cubicBezTo>
                    <a:pt x="13938" y="24953"/>
                    <a:pt x="14671" y="24976"/>
                    <a:pt x="15338" y="25029"/>
                  </a:cubicBezTo>
                  <a:cubicBezTo>
                    <a:pt x="17805" y="25227"/>
                    <a:pt x="19149" y="26158"/>
                    <a:pt x="19149" y="26158"/>
                  </a:cubicBezTo>
                  <a:cubicBezTo>
                    <a:pt x="19149" y="26158"/>
                    <a:pt x="19126" y="1287"/>
                    <a:pt x="19194" y="1219"/>
                  </a:cubicBezTo>
                  <a:cubicBezTo>
                    <a:pt x="19194" y="1219"/>
                    <a:pt x="16863" y="0"/>
                    <a:pt x="136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40"/>
            <p:cNvSpPr/>
            <p:nvPr/>
          </p:nvSpPr>
          <p:spPr>
            <a:xfrm>
              <a:off x="3917521" y="2231059"/>
              <a:ext cx="19" cy="9563"/>
            </a:xfrm>
            <a:custGeom>
              <a:avLst/>
              <a:gdLst/>
              <a:ahLst/>
              <a:cxnLst/>
              <a:rect l="l" t="t" r="r" b="b"/>
              <a:pathLst>
                <a:path w="1" h="498" extrusionOk="0">
                  <a:moveTo>
                    <a:pt x="0" y="0"/>
                  </a:moveTo>
                  <a:lnTo>
                    <a:pt x="0" y="498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40"/>
            <p:cNvSpPr/>
            <p:nvPr/>
          </p:nvSpPr>
          <p:spPr>
            <a:xfrm>
              <a:off x="3549812" y="2217463"/>
              <a:ext cx="367728" cy="28458"/>
            </a:xfrm>
            <a:custGeom>
              <a:avLst/>
              <a:gdLst/>
              <a:ahLst/>
              <a:cxnLst/>
              <a:rect l="l" t="t" r="r" b="b"/>
              <a:pathLst>
                <a:path w="19150" h="1482" extrusionOk="0">
                  <a:moveTo>
                    <a:pt x="13166" y="1"/>
                  </a:moveTo>
                  <a:cubicBezTo>
                    <a:pt x="7610" y="1"/>
                    <a:pt x="1" y="1206"/>
                    <a:pt x="1" y="1206"/>
                  </a:cubicBezTo>
                  <a:lnTo>
                    <a:pt x="1" y="1482"/>
                  </a:lnTo>
                  <a:lnTo>
                    <a:pt x="19149" y="1482"/>
                  </a:lnTo>
                  <a:lnTo>
                    <a:pt x="19149" y="1206"/>
                  </a:lnTo>
                  <a:cubicBezTo>
                    <a:pt x="19149" y="1206"/>
                    <a:pt x="17805" y="275"/>
                    <a:pt x="15338" y="77"/>
                  </a:cubicBezTo>
                  <a:cubicBezTo>
                    <a:pt x="14671" y="24"/>
                    <a:pt x="13938" y="1"/>
                    <a:pt x="13166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40"/>
            <p:cNvSpPr/>
            <p:nvPr/>
          </p:nvSpPr>
          <p:spPr>
            <a:xfrm>
              <a:off x="3917521" y="1736230"/>
              <a:ext cx="135397" cy="504392"/>
            </a:xfrm>
            <a:custGeom>
              <a:avLst/>
              <a:gdLst/>
              <a:ahLst/>
              <a:cxnLst/>
              <a:rect l="l" t="t" r="r" b="b"/>
              <a:pathLst>
                <a:path w="7051" h="26267" extrusionOk="0">
                  <a:moveTo>
                    <a:pt x="4287" y="1"/>
                  </a:moveTo>
                  <a:cubicBezTo>
                    <a:pt x="2780" y="1"/>
                    <a:pt x="769" y="224"/>
                    <a:pt x="45" y="1328"/>
                  </a:cubicBezTo>
                  <a:lnTo>
                    <a:pt x="0" y="26267"/>
                  </a:lnTo>
                  <a:cubicBezTo>
                    <a:pt x="0" y="26267"/>
                    <a:pt x="2059" y="25024"/>
                    <a:pt x="5925" y="25024"/>
                  </a:cubicBezTo>
                  <a:cubicBezTo>
                    <a:pt x="6284" y="25024"/>
                    <a:pt x="6660" y="25035"/>
                    <a:pt x="7050" y="25058"/>
                  </a:cubicBezTo>
                  <a:lnTo>
                    <a:pt x="6097" y="103"/>
                  </a:lnTo>
                  <a:cubicBezTo>
                    <a:pt x="6097" y="103"/>
                    <a:pt x="5308" y="1"/>
                    <a:pt x="4287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40"/>
            <p:cNvSpPr/>
            <p:nvPr/>
          </p:nvSpPr>
          <p:spPr>
            <a:xfrm>
              <a:off x="3985267" y="1736249"/>
              <a:ext cx="49005" cy="239359"/>
            </a:xfrm>
            <a:custGeom>
              <a:avLst/>
              <a:gdLst/>
              <a:ahLst/>
              <a:cxnLst/>
              <a:rect l="l" t="t" r="r" b="b"/>
              <a:pathLst>
                <a:path w="2552" h="12465" extrusionOk="0">
                  <a:moveTo>
                    <a:pt x="0" y="0"/>
                  </a:moveTo>
                  <a:lnTo>
                    <a:pt x="0" y="10912"/>
                  </a:lnTo>
                  <a:lnTo>
                    <a:pt x="1269" y="12464"/>
                  </a:lnTo>
                  <a:lnTo>
                    <a:pt x="2551" y="10912"/>
                  </a:lnTo>
                  <a:lnTo>
                    <a:pt x="2551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40"/>
            <p:cNvSpPr/>
            <p:nvPr/>
          </p:nvSpPr>
          <p:spPr>
            <a:xfrm>
              <a:off x="3549812" y="2216119"/>
              <a:ext cx="367728" cy="36965"/>
            </a:xfrm>
            <a:custGeom>
              <a:avLst/>
              <a:gdLst/>
              <a:ahLst/>
              <a:cxnLst/>
              <a:rect l="l" t="t" r="r" b="b"/>
              <a:pathLst>
                <a:path w="19150" h="1925" extrusionOk="0">
                  <a:moveTo>
                    <a:pt x="12590" y="1"/>
                  </a:moveTo>
                  <a:cubicBezTo>
                    <a:pt x="9753" y="1"/>
                    <a:pt x="5719" y="320"/>
                    <a:pt x="1" y="1276"/>
                  </a:cubicBezTo>
                  <a:lnTo>
                    <a:pt x="1" y="1552"/>
                  </a:lnTo>
                  <a:cubicBezTo>
                    <a:pt x="1" y="1552"/>
                    <a:pt x="6359" y="936"/>
                    <a:pt x="11807" y="936"/>
                  </a:cubicBezTo>
                  <a:cubicBezTo>
                    <a:pt x="15162" y="936"/>
                    <a:pt x="18171" y="1170"/>
                    <a:pt x="19137" y="1924"/>
                  </a:cubicBezTo>
                  <a:lnTo>
                    <a:pt x="19149" y="1276"/>
                  </a:lnTo>
                  <a:cubicBezTo>
                    <a:pt x="19149" y="1276"/>
                    <a:pt x="18263" y="1"/>
                    <a:pt x="12590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40"/>
            <p:cNvSpPr/>
            <p:nvPr/>
          </p:nvSpPr>
          <p:spPr>
            <a:xfrm>
              <a:off x="3917271" y="2216753"/>
              <a:ext cx="367728" cy="36331"/>
            </a:xfrm>
            <a:custGeom>
              <a:avLst/>
              <a:gdLst/>
              <a:ahLst/>
              <a:cxnLst/>
              <a:rect l="l" t="t" r="r" b="b"/>
              <a:pathLst>
                <a:path w="19150" h="1892" extrusionOk="0">
                  <a:moveTo>
                    <a:pt x="6699" y="0"/>
                  </a:moveTo>
                  <a:cubicBezTo>
                    <a:pt x="1009" y="0"/>
                    <a:pt x="13" y="1243"/>
                    <a:pt x="13" y="1243"/>
                  </a:cubicBezTo>
                  <a:lnTo>
                    <a:pt x="1" y="1891"/>
                  </a:lnTo>
                  <a:cubicBezTo>
                    <a:pt x="1122" y="1106"/>
                    <a:pt x="4173" y="863"/>
                    <a:pt x="7518" y="863"/>
                  </a:cubicBezTo>
                  <a:cubicBezTo>
                    <a:pt x="12945" y="863"/>
                    <a:pt x="19149" y="1503"/>
                    <a:pt x="19149" y="1503"/>
                  </a:cubicBezTo>
                  <a:lnTo>
                    <a:pt x="19149" y="1232"/>
                  </a:lnTo>
                  <a:cubicBezTo>
                    <a:pt x="13530" y="308"/>
                    <a:pt x="9532" y="0"/>
                    <a:pt x="6699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40"/>
            <p:cNvSpPr/>
            <p:nvPr/>
          </p:nvSpPr>
          <p:spPr>
            <a:xfrm>
              <a:off x="3821470" y="2245595"/>
              <a:ext cx="76964" cy="12386"/>
            </a:xfrm>
            <a:custGeom>
              <a:avLst/>
              <a:gdLst/>
              <a:ahLst/>
              <a:cxnLst/>
              <a:rect l="l" t="t" r="r" b="b"/>
              <a:pathLst>
                <a:path w="4008" h="645" extrusionOk="0">
                  <a:moveTo>
                    <a:pt x="3444" y="1"/>
                  </a:moveTo>
                  <a:lnTo>
                    <a:pt x="0" y="17"/>
                  </a:lnTo>
                  <a:lnTo>
                    <a:pt x="0" y="644"/>
                  </a:lnTo>
                  <a:lnTo>
                    <a:pt x="4008" y="644"/>
                  </a:lnTo>
                  <a:cubicBezTo>
                    <a:pt x="4008" y="644"/>
                    <a:pt x="3505" y="334"/>
                    <a:pt x="3444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40"/>
            <p:cNvSpPr/>
            <p:nvPr/>
          </p:nvSpPr>
          <p:spPr>
            <a:xfrm>
              <a:off x="3936474" y="2245595"/>
              <a:ext cx="76983" cy="12386"/>
            </a:xfrm>
            <a:custGeom>
              <a:avLst/>
              <a:gdLst/>
              <a:ahLst/>
              <a:cxnLst/>
              <a:rect l="l" t="t" r="r" b="b"/>
              <a:pathLst>
                <a:path w="4009" h="645" extrusionOk="0">
                  <a:moveTo>
                    <a:pt x="564" y="1"/>
                  </a:moveTo>
                  <a:cubicBezTo>
                    <a:pt x="503" y="334"/>
                    <a:pt x="1" y="644"/>
                    <a:pt x="1" y="644"/>
                  </a:cubicBezTo>
                  <a:lnTo>
                    <a:pt x="4008" y="644"/>
                  </a:lnTo>
                  <a:lnTo>
                    <a:pt x="4008" y="17"/>
                  </a:lnTo>
                  <a:lnTo>
                    <a:pt x="564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9" name="Google Shape;1149;p40"/>
            <p:cNvSpPr/>
            <p:nvPr/>
          </p:nvSpPr>
          <p:spPr>
            <a:xfrm>
              <a:off x="3560220" y="2253065"/>
              <a:ext cx="182885" cy="160994"/>
            </a:xfrm>
            <a:custGeom>
              <a:avLst/>
              <a:gdLst/>
              <a:ahLst/>
              <a:cxnLst/>
              <a:rect l="l" t="t" r="r" b="b"/>
              <a:pathLst>
                <a:path w="9524" h="8384" extrusionOk="0">
                  <a:moveTo>
                    <a:pt x="1" y="0"/>
                  </a:moveTo>
                  <a:lnTo>
                    <a:pt x="1" y="8384"/>
                  </a:lnTo>
                  <a:lnTo>
                    <a:pt x="9523" y="8384"/>
                  </a:lnTo>
                  <a:lnTo>
                    <a:pt x="9523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0" name="Google Shape;1150;p40"/>
            <p:cNvSpPr/>
            <p:nvPr/>
          </p:nvSpPr>
          <p:spPr>
            <a:xfrm>
              <a:off x="3560220" y="2370776"/>
              <a:ext cx="182885" cy="43282"/>
            </a:xfrm>
            <a:custGeom>
              <a:avLst/>
              <a:gdLst/>
              <a:ahLst/>
              <a:cxnLst/>
              <a:rect l="l" t="t" r="r" b="b"/>
              <a:pathLst>
                <a:path w="9524" h="2254" extrusionOk="0">
                  <a:moveTo>
                    <a:pt x="1" y="1"/>
                  </a:moveTo>
                  <a:lnTo>
                    <a:pt x="1" y="2254"/>
                  </a:lnTo>
                  <a:lnTo>
                    <a:pt x="9523" y="2254"/>
                  </a:lnTo>
                  <a:lnTo>
                    <a:pt x="9523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40"/>
            <p:cNvSpPr/>
            <p:nvPr/>
          </p:nvSpPr>
          <p:spPr>
            <a:xfrm>
              <a:off x="3617136" y="2253065"/>
              <a:ext cx="81092" cy="160994"/>
            </a:xfrm>
            <a:custGeom>
              <a:avLst/>
              <a:gdLst/>
              <a:ahLst/>
              <a:cxnLst/>
              <a:rect l="l" t="t" r="r" b="b"/>
              <a:pathLst>
                <a:path w="4223" h="8384" extrusionOk="0">
                  <a:moveTo>
                    <a:pt x="1" y="0"/>
                  </a:moveTo>
                  <a:lnTo>
                    <a:pt x="1" y="8384"/>
                  </a:lnTo>
                  <a:lnTo>
                    <a:pt x="4222" y="8384"/>
                  </a:lnTo>
                  <a:lnTo>
                    <a:pt x="4222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2" name="Google Shape;1152;p40"/>
            <p:cNvSpPr/>
            <p:nvPr/>
          </p:nvSpPr>
          <p:spPr>
            <a:xfrm>
              <a:off x="3617136" y="2370776"/>
              <a:ext cx="81323" cy="43282"/>
            </a:xfrm>
            <a:custGeom>
              <a:avLst/>
              <a:gdLst/>
              <a:ahLst/>
              <a:cxnLst/>
              <a:rect l="l" t="t" r="r" b="b"/>
              <a:pathLst>
                <a:path w="4235" h="2254" extrusionOk="0">
                  <a:moveTo>
                    <a:pt x="1" y="1"/>
                  </a:moveTo>
                  <a:lnTo>
                    <a:pt x="1" y="2254"/>
                  </a:lnTo>
                  <a:lnTo>
                    <a:pt x="4235" y="2254"/>
                  </a:lnTo>
                  <a:lnTo>
                    <a:pt x="423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6" name="Picture 20">
            <a:extLst>
              <a:ext uri="{FF2B5EF4-FFF2-40B4-BE49-F238E27FC236}">
                <a16:creationId xmlns:a16="http://schemas.microsoft.com/office/drawing/2014/main" id="{3CB1FBFC-C189-A2AC-E052-4FCA13A8AE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189865" y="1624598"/>
            <a:ext cx="799841" cy="1042138"/>
          </a:xfrm>
          <a:prstGeom prst="rect">
            <a:avLst/>
          </a:prstGeom>
        </p:spPr>
      </p:pic>
      <p:sp>
        <p:nvSpPr>
          <p:cNvPr id="7" name="Google Shape;1012;p39">
            <a:extLst>
              <a:ext uri="{FF2B5EF4-FFF2-40B4-BE49-F238E27FC236}">
                <a16:creationId xmlns:a16="http://schemas.microsoft.com/office/drawing/2014/main" id="{C56E61C7-FBFF-74CC-63F6-CF435C2CD7B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447867" y="2917662"/>
            <a:ext cx="2527214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B42802E-D881-E3BC-8584-E96E4566AFE6}"/>
              </a:ext>
            </a:extLst>
          </p:cNvPr>
          <p:cNvSpPr txBox="1"/>
          <p:nvPr/>
        </p:nvSpPr>
        <p:spPr>
          <a:xfrm>
            <a:off x="740617" y="347857"/>
            <a:ext cx="7662766" cy="10868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vi-VN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ập 1:</a:t>
            </a:r>
            <a:r>
              <a:rPr lang="en-VN" sz="20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 tính rồi tính</a:t>
            </a: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,8 x 6		0,72 x 50		5,4 x 39		3,16 x 41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589337-2542-E7F9-E158-5A9D38D41540}"/>
              </a:ext>
            </a:extLst>
          </p:cNvPr>
          <p:cNvSpPr/>
          <p:nvPr/>
        </p:nvSpPr>
        <p:spPr>
          <a:xfrm>
            <a:off x="495647" y="1375537"/>
            <a:ext cx="1297339" cy="19307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7,8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6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6,8</a:t>
            </a:r>
            <a:endParaRPr lang="en-VN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253E4C8-CF0A-8157-70CA-41017251E947}"/>
              </a:ext>
            </a:extLst>
          </p:cNvPr>
          <p:cNvCxnSpPr/>
          <p:nvPr/>
        </p:nvCxnSpPr>
        <p:spPr>
          <a:xfrm>
            <a:off x="495647" y="267437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CC2FFC0-6330-15B9-02DA-4BC0E391C142}"/>
              </a:ext>
            </a:extLst>
          </p:cNvPr>
          <p:cNvSpPr txBox="1"/>
          <p:nvPr/>
        </p:nvSpPr>
        <p:spPr>
          <a:xfrm>
            <a:off x="495647" y="18538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87EACF-9BD8-B2DC-869A-946EEBE6C815}"/>
              </a:ext>
            </a:extLst>
          </p:cNvPr>
          <p:cNvSpPr/>
          <p:nvPr/>
        </p:nvSpPr>
        <p:spPr>
          <a:xfrm>
            <a:off x="2545391" y="1326559"/>
            <a:ext cx="1297339" cy="30191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0,7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50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00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0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36,00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74862E8-94D3-27E2-D9CA-9EDE5DC51D7B}"/>
              </a:ext>
            </a:extLst>
          </p:cNvPr>
          <p:cNvCxnSpPr/>
          <p:nvPr/>
        </p:nvCxnSpPr>
        <p:spPr>
          <a:xfrm>
            <a:off x="2545390" y="267437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06B51B3-B17E-8474-F416-79EF5679BE4A}"/>
              </a:ext>
            </a:extLst>
          </p:cNvPr>
          <p:cNvSpPr txBox="1"/>
          <p:nvPr/>
        </p:nvSpPr>
        <p:spPr>
          <a:xfrm>
            <a:off x="2606696" y="186445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A94BF9F-9C4D-EA89-8053-D3EE69B1EA39}"/>
              </a:ext>
            </a:extLst>
          </p:cNvPr>
          <p:cNvSpPr/>
          <p:nvPr/>
        </p:nvSpPr>
        <p:spPr>
          <a:xfrm>
            <a:off x="5091672" y="1326564"/>
            <a:ext cx="1297339" cy="3019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5,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9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86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210,6</a:t>
            </a:r>
            <a:endParaRPr lang="en-VN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401F2D-2197-BD90-FFB1-64C741B8E48A}"/>
              </a:ext>
            </a:extLst>
          </p:cNvPr>
          <p:cNvCxnSpPr/>
          <p:nvPr/>
        </p:nvCxnSpPr>
        <p:spPr>
          <a:xfrm>
            <a:off x="5091671" y="2623696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354848E-24A4-7A67-1B02-60632B74DF14}"/>
              </a:ext>
            </a:extLst>
          </p:cNvPr>
          <p:cNvSpPr txBox="1"/>
          <p:nvPr/>
        </p:nvSpPr>
        <p:spPr>
          <a:xfrm>
            <a:off x="5187629" y="18644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D2BEB7B-0359-1CC9-3687-D5992CD26AA3}"/>
              </a:ext>
            </a:extLst>
          </p:cNvPr>
          <p:cNvSpPr/>
          <p:nvPr/>
        </p:nvSpPr>
        <p:spPr>
          <a:xfrm>
            <a:off x="6969361" y="1326559"/>
            <a:ext cx="1529979" cy="30191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16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1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316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6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29,56</a:t>
            </a:r>
            <a:endParaRPr lang="en-VN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A9B0E33-0411-057F-C165-68CA7A184877}"/>
              </a:ext>
            </a:extLst>
          </p:cNvPr>
          <p:cNvCxnSpPr/>
          <p:nvPr/>
        </p:nvCxnSpPr>
        <p:spPr>
          <a:xfrm>
            <a:off x="7037644" y="2656997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929CC91-0250-1AF1-DE1B-D34D9656530F}"/>
              </a:ext>
            </a:extLst>
          </p:cNvPr>
          <p:cNvSpPr txBox="1"/>
          <p:nvPr/>
        </p:nvSpPr>
        <p:spPr>
          <a:xfrm>
            <a:off x="7037644" y="189082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EDB5F41-FEFB-00AA-3CE3-69586573062D}"/>
              </a:ext>
            </a:extLst>
          </p:cNvPr>
          <p:cNvCxnSpPr/>
          <p:nvPr/>
        </p:nvCxnSpPr>
        <p:spPr>
          <a:xfrm>
            <a:off x="2545389" y="372429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4CB1CC5-C57D-2B82-EE36-6D07BD9C5AA3}"/>
              </a:ext>
            </a:extLst>
          </p:cNvPr>
          <p:cNvCxnSpPr/>
          <p:nvPr/>
        </p:nvCxnSpPr>
        <p:spPr>
          <a:xfrm>
            <a:off x="5091671" y="366388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49513C7-E562-BCFB-5E4B-3D3A84CCE8EB}"/>
              </a:ext>
            </a:extLst>
          </p:cNvPr>
          <p:cNvCxnSpPr/>
          <p:nvPr/>
        </p:nvCxnSpPr>
        <p:spPr>
          <a:xfrm>
            <a:off x="7037643" y="3718961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146930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 animBg="1"/>
      <p:bldP spid="10" grpId="0"/>
      <p:bldP spid="11" grpId="0" animBg="1"/>
      <p:bldP spid="13" grpId="0"/>
      <p:bldP spid="14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E0F9D0-E88F-2FE9-7BE8-90BC44C16261}"/>
              </a:ext>
            </a:extLst>
          </p:cNvPr>
          <p:cNvSpPr txBox="1"/>
          <p:nvPr/>
        </p:nvSpPr>
        <p:spPr>
          <a:xfrm>
            <a:off x="1335677" y="401117"/>
            <a:ext cx="6472645" cy="1676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vi-VN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ập 2:</a:t>
            </a:r>
            <a:endParaRPr lang="en-VN" sz="2000" dirty="0"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 lỗi sai trong mỗi phép tính sau rồi sửa lại cho đúng.</a:t>
            </a: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				b)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51448D2-F881-E01C-DC3E-ABA8290AFBF3}"/>
              </a:ext>
            </a:extLst>
          </p:cNvPr>
          <p:cNvSpPr/>
          <p:nvPr/>
        </p:nvSpPr>
        <p:spPr>
          <a:xfrm>
            <a:off x="1836265" y="1481369"/>
            <a:ext cx="1297339" cy="30191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,9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5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38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588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7D1871C-7FEF-1F34-1E6E-AEFDA87D0428}"/>
              </a:ext>
            </a:extLst>
          </p:cNvPr>
          <p:cNvCxnSpPr/>
          <p:nvPr/>
        </p:nvCxnSpPr>
        <p:spPr>
          <a:xfrm>
            <a:off x="1836264" y="282918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7D7C9084-5BDE-4D72-6265-03C1FE29A2DC}"/>
              </a:ext>
            </a:extLst>
          </p:cNvPr>
          <p:cNvSpPr txBox="1"/>
          <p:nvPr/>
        </p:nvSpPr>
        <p:spPr>
          <a:xfrm>
            <a:off x="1897570" y="20192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C576313-9AE5-95A2-3567-479548B2B4A0}"/>
              </a:ext>
            </a:extLst>
          </p:cNvPr>
          <p:cNvCxnSpPr/>
          <p:nvPr/>
        </p:nvCxnSpPr>
        <p:spPr>
          <a:xfrm>
            <a:off x="1836263" y="387910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72E546D0-156E-5921-6C9A-22AD2A038C8D}"/>
              </a:ext>
            </a:extLst>
          </p:cNvPr>
          <p:cNvSpPr/>
          <p:nvPr/>
        </p:nvSpPr>
        <p:spPr>
          <a:xfrm>
            <a:off x="5552960" y="1468918"/>
            <a:ext cx="1297339" cy="30191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0,81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0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32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,29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EF635D0-38AD-6574-D0AC-09E75E36B548}"/>
              </a:ext>
            </a:extLst>
          </p:cNvPr>
          <p:cNvCxnSpPr/>
          <p:nvPr/>
        </p:nvCxnSpPr>
        <p:spPr>
          <a:xfrm>
            <a:off x="5552959" y="2816737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AAB6CD5-9AC1-2B7F-B7EE-8E1F12DDCE10}"/>
              </a:ext>
            </a:extLst>
          </p:cNvPr>
          <p:cNvSpPr txBox="1"/>
          <p:nvPr/>
        </p:nvSpPr>
        <p:spPr>
          <a:xfrm>
            <a:off x="5614265" y="200681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ECE8FEA-EEEA-056F-1EF2-57381CC20088}"/>
              </a:ext>
            </a:extLst>
          </p:cNvPr>
          <p:cNvCxnSpPr/>
          <p:nvPr/>
        </p:nvCxnSpPr>
        <p:spPr>
          <a:xfrm>
            <a:off x="5552958" y="3866657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85958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18AF1E-D468-0CEF-9C1A-DDE7363DB590}"/>
              </a:ext>
            </a:extLst>
          </p:cNvPr>
          <p:cNvSpPr txBox="1"/>
          <p:nvPr/>
        </p:nvSpPr>
        <p:spPr>
          <a:xfrm>
            <a:off x="723122" y="534388"/>
            <a:ext cx="76977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1000"/>
              </a:spcAft>
            </a:pPr>
            <a:r>
              <a:rPr lang="vi-VN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 sát vị trí dấu phẩy ở tích, vị trí đặt các tích riêng của phép tính nhân.</a:t>
            </a:r>
            <a:endParaRPr lang="en-VN" sz="1600" dirty="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26AD5ED-6A72-F918-7C43-E76477D7CDC5}"/>
              </a:ext>
            </a:extLst>
          </p:cNvPr>
          <p:cNvSpPr/>
          <p:nvPr/>
        </p:nvSpPr>
        <p:spPr>
          <a:xfrm>
            <a:off x="1519024" y="847526"/>
            <a:ext cx="1297339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,9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5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38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588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A4AF528-FEF5-089D-DDF8-68962F28C7B5}"/>
              </a:ext>
            </a:extLst>
          </p:cNvPr>
          <p:cNvCxnSpPr/>
          <p:nvPr/>
        </p:nvCxnSpPr>
        <p:spPr>
          <a:xfrm>
            <a:off x="1519023" y="219534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233ADE43-F170-2D10-6D07-9D4F2CBE017E}"/>
              </a:ext>
            </a:extLst>
          </p:cNvPr>
          <p:cNvSpPr txBox="1"/>
          <p:nvPr/>
        </p:nvSpPr>
        <p:spPr>
          <a:xfrm>
            <a:off x="1580329" y="138542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1FDD1D-A42C-7E44-1FEE-60BCF441BC35}"/>
              </a:ext>
            </a:extLst>
          </p:cNvPr>
          <p:cNvCxnSpPr/>
          <p:nvPr/>
        </p:nvCxnSpPr>
        <p:spPr>
          <a:xfrm>
            <a:off x="1519022" y="324526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477F99CF-E55F-9A3B-BDE0-F0AD95F8E4E3}"/>
              </a:ext>
            </a:extLst>
          </p:cNvPr>
          <p:cNvSpPr/>
          <p:nvPr/>
        </p:nvSpPr>
        <p:spPr>
          <a:xfrm>
            <a:off x="5922703" y="847526"/>
            <a:ext cx="1297339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0,81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0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32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,29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6D33486-6B62-8258-DD8B-DA89798AE24C}"/>
              </a:ext>
            </a:extLst>
          </p:cNvPr>
          <p:cNvCxnSpPr/>
          <p:nvPr/>
        </p:nvCxnSpPr>
        <p:spPr>
          <a:xfrm>
            <a:off x="5922702" y="219534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AB6A6E0-F9EA-D07E-AC9F-69337B049569}"/>
              </a:ext>
            </a:extLst>
          </p:cNvPr>
          <p:cNvSpPr txBox="1"/>
          <p:nvPr/>
        </p:nvSpPr>
        <p:spPr>
          <a:xfrm>
            <a:off x="5893307" y="139658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E12AE1D-996B-E19B-C062-A00EF8C265E8}"/>
              </a:ext>
            </a:extLst>
          </p:cNvPr>
          <p:cNvCxnSpPr/>
          <p:nvPr/>
        </p:nvCxnSpPr>
        <p:spPr>
          <a:xfrm>
            <a:off x="5922701" y="324526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6F5CF63-0E42-350F-7534-A2F02E265154}"/>
              </a:ext>
            </a:extLst>
          </p:cNvPr>
          <p:cNvSpPr txBox="1"/>
          <p:nvPr/>
        </p:nvSpPr>
        <p:spPr>
          <a:xfrm>
            <a:off x="813775" y="1156828"/>
            <a:ext cx="66355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VN" sz="1800" dirty="0"/>
              <a:t>a)					b)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BF2C1E9-C3A7-8B65-1830-EC8CFA44B340}"/>
              </a:ext>
            </a:extLst>
          </p:cNvPr>
          <p:cNvCxnSpPr/>
          <p:nvPr/>
        </p:nvCxnSpPr>
        <p:spPr>
          <a:xfrm>
            <a:off x="4404049" y="1156828"/>
            <a:ext cx="0" cy="328454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152EF02-323E-387D-E953-60899E4195AE}"/>
              </a:ext>
            </a:extLst>
          </p:cNvPr>
          <p:cNvSpPr txBox="1"/>
          <p:nvPr/>
        </p:nvSpPr>
        <p:spPr>
          <a:xfrm>
            <a:off x="429226" y="3919550"/>
            <a:ext cx="3900178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o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ả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BBE68DF-F7B8-021C-0F06-31860FE4F430}"/>
              </a:ext>
            </a:extLst>
          </p:cNvPr>
          <p:cNvSpPr txBox="1"/>
          <p:nvPr/>
        </p:nvSpPr>
        <p:spPr>
          <a:xfrm>
            <a:off x="4538839" y="3914451"/>
            <a:ext cx="4175935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o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9A01C49-FAE8-B5B0-C264-9A99A9D2F59A}"/>
              </a:ext>
            </a:extLst>
          </p:cNvPr>
          <p:cNvSpPr/>
          <p:nvPr/>
        </p:nvSpPr>
        <p:spPr>
          <a:xfrm>
            <a:off x="1456775" y="943674"/>
            <a:ext cx="1584443" cy="293082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6,9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5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38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8,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5CF53F0-86BF-9967-6B96-C169A66FE35C}"/>
              </a:ext>
            </a:extLst>
          </p:cNvPr>
          <p:cNvCxnSpPr>
            <a:cxnSpLocks/>
          </p:cNvCxnSpPr>
          <p:nvPr/>
        </p:nvCxnSpPr>
        <p:spPr>
          <a:xfrm>
            <a:off x="1700175" y="2134656"/>
            <a:ext cx="1084603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507C139-5D23-91AF-5C09-87FA43A3C950}"/>
              </a:ext>
            </a:extLst>
          </p:cNvPr>
          <p:cNvSpPr txBox="1"/>
          <p:nvPr/>
        </p:nvSpPr>
        <p:spPr>
          <a:xfrm>
            <a:off x="1749606" y="1378864"/>
            <a:ext cx="33855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0EDA9D2-0FFD-A379-96DA-A0ACE13682D3}"/>
              </a:ext>
            </a:extLst>
          </p:cNvPr>
          <p:cNvCxnSpPr>
            <a:cxnSpLocks/>
          </p:cNvCxnSpPr>
          <p:nvPr/>
        </p:nvCxnSpPr>
        <p:spPr>
          <a:xfrm>
            <a:off x="1699340" y="3245265"/>
            <a:ext cx="1067928" cy="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EBAA29A3-902F-0FF6-894B-62A2D45C88A1}"/>
              </a:ext>
            </a:extLst>
          </p:cNvPr>
          <p:cNvSpPr/>
          <p:nvPr/>
        </p:nvSpPr>
        <p:spPr>
          <a:xfrm>
            <a:off x="5864881" y="1095470"/>
            <a:ext cx="1584443" cy="277902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0,81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40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2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36,45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9A8EA60-6028-72B5-E20E-842CB5790BBA}"/>
              </a:ext>
            </a:extLst>
          </p:cNvPr>
          <p:cNvCxnSpPr/>
          <p:nvPr/>
        </p:nvCxnSpPr>
        <p:spPr>
          <a:xfrm>
            <a:off x="6008432" y="2299333"/>
            <a:ext cx="1297339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C022E6B-2D52-B3A1-122D-651D4E0191F9}"/>
              </a:ext>
            </a:extLst>
          </p:cNvPr>
          <p:cNvSpPr txBox="1"/>
          <p:nvPr/>
        </p:nvSpPr>
        <p:spPr>
          <a:xfrm>
            <a:off x="5982708" y="1518892"/>
            <a:ext cx="33855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F11B4BD-BACF-D88B-7EA3-1D8FA8DB9D9F}"/>
              </a:ext>
            </a:extLst>
          </p:cNvPr>
          <p:cNvCxnSpPr/>
          <p:nvPr/>
        </p:nvCxnSpPr>
        <p:spPr>
          <a:xfrm>
            <a:off x="6034971" y="3340489"/>
            <a:ext cx="1297339" cy="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704424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/>
      <p:bldP spid="14" grpId="0"/>
      <p:bldP spid="18" grpId="0"/>
      <p:bldP spid="20" grpId="0"/>
      <p:bldP spid="21" grpId="0" animBg="1"/>
      <p:bldP spid="23" grpId="0"/>
      <p:bldP spid="25" grpId="0" animBg="1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2E88E68-557F-DC94-8342-31A91613EA0F}"/>
              </a:ext>
            </a:extLst>
          </p:cNvPr>
          <p:cNvSpPr txBox="1"/>
          <p:nvPr/>
        </p:nvSpPr>
        <p:spPr>
          <a:xfrm>
            <a:off x="898634" y="1132186"/>
            <a:ext cx="7346732" cy="35823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000"/>
              </a:spcAft>
            </a:pP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ỗi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ường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ặp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VN" sz="22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81840726-C6E4-C65E-222A-1DD81DF3178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850141" y="2364059"/>
            <a:ext cx="1641293" cy="232435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32C7104-5CED-7596-BF39-60C281BCDE86}"/>
              </a:ext>
            </a:extLst>
          </p:cNvPr>
          <p:cNvSpPr txBox="1"/>
          <p:nvPr/>
        </p:nvSpPr>
        <p:spPr>
          <a:xfrm>
            <a:off x="2449778" y="320385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73758092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" name="Google Shape;1157;p41"/>
          <p:cNvGrpSpPr/>
          <p:nvPr/>
        </p:nvGrpSpPr>
        <p:grpSpPr>
          <a:xfrm rot="-2305877" flipH="1">
            <a:off x="1071022" y="3621852"/>
            <a:ext cx="649583" cy="659890"/>
            <a:chOff x="3474025" y="2296325"/>
            <a:chExt cx="238350" cy="242125"/>
          </a:xfrm>
        </p:grpSpPr>
        <p:sp>
          <p:nvSpPr>
            <p:cNvPr id="1158" name="Google Shape;1158;p41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1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41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41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41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41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41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65" name="Google Shape;1165;p41"/>
          <p:cNvGrpSpPr/>
          <p:nvPr/>
        </p:nvGrpSpPr>
        <p:grpSpPr>
          <a:xfrm rot="6988851" flipH="1">
            <a:off x="1034964" y="720342"/>
            <a:ext cx="609267" cy="618917"/>
            <a:chOff x="3474025" y="2296325"/>
            <a:chExt cx="238350" cy="242125"/>
          </a:xfrm>
        </p:grpSpPr>
        <p:sp>
          <p:nvSpPr>
            <p:cNvPr id="1166" name="Google Shape;1166;p41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41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41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41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41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41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41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73" name="Google Shape;1173;p41"/>
          <p:cNvGrpSpPr/>
          <p:nvPr/>
        </p:nvGrpSpPr>
        <p:grpSpPr>
          <a:xfrm rot="1410793" flipH="1">
            <a:off x="8340450" y="4231391"/>
            <a:ext cx="609256" cy="618906"/>
            <a:chOff x="3474025" y="2296325"/>
            <a:chExt cx="238350" cy="242125"/>
          </a:xfrm>
        </p:grpSpPr>
        <p:sp>
          <p:nvSpPr>
            <p:cNvPr id="1174" name="Google Shape;1174;p41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41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41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41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41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41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41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81" name="Google Shape;1181;p41"/>
          <p:cNvSpPr/>
          <p:nvPr/>
        </p:nvSpPr>
        <p:spPr>
          <a:xfrm>
            <a:off x="1364509" y="1206475"/>
            <a:ext cx="6409461" cy="272181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2" name="Google Shape;1182;p41"/>
          <p:cNvSpPr txBox="1">
            <a:spLocks noGrp="1"/>
          </p:cNvSpPr>
          <p:nvPr>
            <p:ph type="title"/>
          </p:nvPr>
        </p:nvSpPr>
        <p:spPr>
          <a:xfrm>
            <a:off x="2947999" y="2749325"/>
            <a:ext cx="3571505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84" name="Google Shape;1184;p41"/>
          <p:cNvGrpSpPr/>
          <p:nvPr/>
        </p:nvGrpSpPr>
        <p:grpSpPr>
          <a:xfrm rot="-646677" flipH="1">
            <a:off x="7269071" y="641790"/>
            <a:ext cx="885576" cy="899521"/>
            <a:chOff x="3474025" y="2296325"/>
            <a:chExt cx="238350" cy="242125"/>
          </a:xfrm>
        </p:grpSpPr>
        <p:sp>
          <p:nvSpPr>
            <p:cNvPr id="1185" name="Google Shape;1185;p41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41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41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8" name="Google Shape;1188;p41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9" name="Google Shape;1189;p41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0" name="Google Shape;1190;p41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1" name="Google Shape;1191;p41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92" name="Google Shape;1192;p41"/>
          <p:cNvGrpSpPr/>
          <p:nvPr/>
        </p:nvGrpSpPr>
        <p:grpSpPr>
          <a:xfrm rot="854796">
            <a:off x="6282374" y="2531163"/>
            <a:ext cx="1836359" cy="2218215"/>
            <a:chOff x="4626535" y="1569110"/>
            <a:chExt cx="743290" cy="897851"/>
          </a:xfrm>
        </p:grpSpPr>
        <p:sp>
          <p:nvSpPr>
            <p:cNvPr id="1193" name="Google Shape;1193;p41"/>
            <p:cNvSpPr/>
            <p:nvPr/>
          </p:nvSpPr>
          <p:spPr>
            <a:xfrm>
              <a:off x="4626535" y="1569110"/>
              <a:ext cx="743290" cy="897851"/>
            </a:xfrm>
            <a:custGeom>
              <a:avLst/>
              <a:gdLst/>
              <a:ahLst/>
              <a:cxnLst/>
              <a:rect l="l" t="t" r="r" b="b"/>
              <a:pathLst>
                <a:path w="38708" h="46757" extrusionOk="0">
                  <a:moveTo>
                    <a:pt x="19955" y="0"/>
                  </a:moveTo>
                  <a:cubicBezTo>
                    <a:pt x="19627" y="0"/>
                    <a:pt x="19306" y="84"/>
                    <a:pt x="19017" y="248"/>
                  </a:cubicBezTo>
                  <a:lnTo>
                    <a:pt x="1298" y="10437"/>
                  </a:lnTo>
                  <a:cubicBezTo>
                    <a:pt x="1225" y="10482"/>
                    <a:pt x="1152" y="10527"/>
                    <a:pt x="1084" y="10584"/>
                  </a:cubicBezTo>
                  <a:lnTo>
                    <a:pt x="948" y="10657"/>
                  </a:lnTo>
                  <a:cubicBezTo>
                    <a:pt x="360" y="10995"/>
                    <a:pt x="0" y="11628"/>
                    <a:pt x="6" y="12311"/>
                  </a:cubicBezTo>
                  <a:lnTo>
                    <a:pt x="11" y="12498"/>
                  </a:lnTo>
                  <a:lnTo>
                    <a:pt x="11" y="16753"/>
                  </a:lnTo>
                  <a:cubicBezTo>
                    <a:pt x="6" y="16787"/>
                    <a:pt x="6" y="16821"/>
                    <a:pt x="6" y="16860"/>
                  </a:cubicBezTo>
                  <a:lnTo>
                    <a:pt x="11" y="17511"/>
                  </a:lnTo>
                  <a:lnTo>
                    <a:pt x="11" y="18785"/>
                  </a:lnTo>
                  <a:cubicBezTo>
                    <a:pt x="6" y="18819"/>
                    <a:pt x="6" y="18853"/>
                    <a:pt x="6" y="18887"/>
                  </a:cubicBezTo>
                  <a:lnTo>
                    <a:pt x="11" y="19491"/>
                  </a:lnTo>
                  <a:lnTo>
                    <a:pt x="11" y="20818"/>
                  </a:lnTo>
                  <a:cubicBezTo>
                    <a:pt x="6" y="20846"/>
                    <a:pt x="6" y="20880"/>
                    <a:pt x="6" y="20914"/>
                  </a:cubicBezTo>
                  <a:lnTo>
                    <a:pt x="11" y="21473"/>
                  </a:lnTo>
                  <a:lnTo>
                    <a:pt x="6" y="40813"/>
                  </a:lnTo>
                  <a:cubicBezTo>
                    <a:pt x="6" y="41558"/>
                    <a:pt x="451" y="42235"/>
                    <a:pt x="1134" y="42533"/>
                  </a:cubicBezTo>
                  <a:lnTo>
                    <a:pt x="2517" y="43137"/>
                  </a:lnTo>
                  <a:lnTo>
                    <a:pt x="6084" y="45068"/>
                  </a:lnTo>
                  <a:cubicBezTo>
                    <a:pt x="6362" y="45216"/>
                    <a:pt x="6667" y="45294"/>
                    <a:pt x="6977" y="45294"/>
                  </a:cubicBezTo>
                  <a:cubicBezTo>
                    <a:pt x="7389" y="45294"/>
                    <a:pt x="7806" y="45187"/>
                    <a:pt x="8196" y="44984"/>
                  </a:cubicBezTo>
                  <a:lnTo>
                    <a:pt x="11815" y="43030"/>
                  </a:lnTo>
                  <a:cubicBezTo>
                    <a:pt x="12001" y="43460"/>
                    <a:pt x="12345" y="43809"/>
                    <a:pt x="12790" y="44002"/>
                  </a:cubicBezTo>
                  <a:lnTo>
                    <a:pt x="14072" y="44555"/>
                  </a:lnTo>
                  <a:lnTo>
                    <a:pt x="17730" y="46530"/>
                  </a:lnTo>
                  <a:cubicBezTo>
                    <a:pt x="18006" y="46678"/>
                    <a:pt x="18311" y="46756"/>
                    <a:pt x="18628" y="46756"/>
                  </a:cubicBezTo>
                  <a:cubicBezTo>
                    <a:pt x="19035" y="46756"/>
                    <a:pt x="19429" y="46660"/>
                    <a:pt x="19801" y="46469"/>
                  </a:cubicBezTo>
                  <a:cubicBezTo>
                    <a:pt x="19814" y="46462"/>
                    <a:pt x="37718" y="36809"/>
                    <a:pt x="37718" y="36809"/>
                  </a:cubicBezTo>
                  <a:cubicBezTo>
                    <a:pt x="38328" y="36483"/>
                    <a:pt x="38707" y="35845"/>
                    <a:pt x="38707" y="35157"/>
                  </a:cubicBezTo>
                  <a:lnTo>
                    <a:pt x="38707" y="6243"/>
                  </a:lnTo>
                  <a:cubicBezTo>
                    <a:pt x="38707" y="5746"/>
                    <a:pt x="38509" y="5266"/>
                    <a:pt x="38153" y="4917"/>
                  </a:cubicBezTo>
                  <a:cubicBezTo>
                    <a:pt x="37804" y="4560"/>
                    <a:pt x="37324" y="4362"/>
                    <a:pt x="36827" y="4362"/>
                  </a:cubicBezTo>
                  <a:lnTo>
                    <a:pt x="36269" y="4362"/>
                  </a:lnTo>
                  <a:cubicBezTo>
                    <a:pt x="35456" y="4159"/>
                    <a:pt x="34778" y="3895"/>
                    <a:pt x="34372" y="3624"/>
                  </a:cubicBezTo>
                  <a:cubicBezTo>
                    <a:pt x="34338" y="3596"/>
                    <a:pt x="34297" y="3573"/>
                    <a:pt x="34258" y="3544"/>
                  </a:cubicBezTo>
                  <a:cubicBezTo>
                    <a:pt x="33784" y="3177"/>
                    <a:pt x="33547" y="2929"/>
                    <a:pt x="33440" y="2811"/>
                  </a:cubicBezTo>
                  <a:lnTo>
                    <a:pt x="33265" y="2466"/>
                  </a:lnTo>
                  <a:cubicBezTo>
                    <a:pt x="33028" y="2015"/>
                    <a:pt x="32616" y="1681"/>
                    <a:pt x="32124" y="1535"/>
                  </a:cubicBezTo>
                  <a:cubicBezTo>
                    <a:pt x="31950" y="1484"/>
                    <a:pt x="31775" y="1462"/>
                    <a:pt x="31600" y="1462"/>
                  </a:cubicBezTo>
                  <a:cubicBezTo>
                    <a:pt x="31272" y="1462"/>
                    <a:pt x="30951" y="1546"/>
                    <a:pt x="30663" y="1710"/>
                  </a:cubicBezTo>
                  <a:lnTo>
                    <a:pt x="26846" y="3906"/>
                  </a:lnTo>
                  <a:cubicBezTo>
                    <a:pt x="26531" y="3307"/>
                    <a:pt x="25905" y="2901"/>
                    <a:pt x="25181" y="2901"/>
                  </a:cubicBezTo>
                  <a:lnTo>
                    <a:pt x="24618" y="2901"/>
                  </a:lnTo>
                  <a:cubicBezTo>
                    <a:pt x="23730" y="2676"/>
                    <a:pt x="22992" y="2376"/>
                    <a:pt x="22613" y="2082"/>
                  </a:cubicBezTo>
                  <a:cubicBezTo>
                    <a:pt x="22354" y="1879"/>
                    <a:pt x="22138" y="1694"/>
                    <a:pt x="21964" y="1524"/>
                  </a:cubicBezTo>
                  <a:cubicBezTo>
                    <a:pt x="21867" y="1410"/>
                    <a:pt x="21789" y="1309"/>
                    <a:pt x="21744" y="1246"/>
                  </a:cubicBezTo>
                  <a:lnTo>
                    <a:pt x="21614" y="1004"/>
                  </a:lnTo>
                  <a:cubicBezTo>
                    <a:pt x="21377" y="553"/>
                    <a:pt x="20965" y="214"/>
                    <a:pt x="20473" y="73"/>
                  </a:cubicBezTo>
                  <a:cubicBezTo>
                    <a:pt x="20304" y="22"/>
                    <a:pt x="20129" y="0"/>
                    <a:pt x="199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4" name="Google Shape;1194;p41"/>
            <p:cNvSpPr/>
            <p:nvPr/>
          </p:nvSpPr>
          <p:spPr>
            <a:xfrm>
              <a:off x="4676269" y="1797601"/>
              <a:ext cx="335948" cy="555221"/>
            </a:xfrm>
            <a:custGeom>
              <a:avLst/>
              <a:gdLst/>
              <a:ahLst/>
              <a:cxnLst/>
              <a:rect l="l" t="t" r="r" b="b"/>
              <a:pathLst>
                <a:path w="17495" h="28914" extrusionOk="0">
                  <a:moveTo>
                    <a:pt x="0" y="0"/>
                  </a:moveTo>
                  <a:lnTo>
                    <a:pt x="6" y="28914"/>
                  </a:lnTo>
                  <a:lnTo>
                    <a:pt x="17495" y="188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5" name="Google Shape;1195;p41"/>
            <p:cNvSpPr/>
            <p:nvPr/>
          </p:nvSpPr>
          <p:spPr>
            <a:xfrm>
              <a:off x="4676807" y="1608783"/>
              <a:ext cx="433170" cy="251918"/>
            </a:xfrm>
            <a:custGeom>
              <a:avLst/>
              <a:gdLst/>
              <a:ahLst/>
              <a:cxnLst/>
              <a:rect l="l" t="t" r="r" b="b"/>
              <a:pathLst>
                <a:path w="22558" h="13119" extrusionOk="0">
                  <a:moveTo>
                    <a:pt x="17421" y="0"/>
                  </a:moveTo>
                  <a:lnTo>
                    <a:pt x="1" y="10008"/>
                  </a:lnTo>
                  <a:cubicBezTo>
                    <a:pt x="1" y="10008"/>
                    <a:pt x="611" y="11352"/>
                    <a:pt x="1610" y="12249"/>
                  </a:cubicBezTo>
                  <a:cubicBezTo>
                    <a:pt x="2554" y="13093"/>
                    <a:pt x="4423" y="13118"/>
                    <a:pt x="4643" y="13118"/>
                  </a:cubicBezTo>
                  <a:cubicBezTo>
                    <a:pt x="4657" y="13118"/>
                    <a:pt x="4664" y="13118"/>
                    <a:pt x="4664" y="13118"/>
                  </a:cubicBezTo>
                  <a:lnTo>
                    <a:pt x="22558" y="2867"/>
                  </a:lnTo>
                  <a:cubicBezTo>
                    <a:pt x="22558" y="2867"/>
                    <a:pt x="20130" y="2500"/>
                    <a:pt x="18843" y="1501"/>
                  </a:cubicBezTo>
                  <a:cubicBezTo>
                    <a:pt x="17551" y="496"/>
                    <a:pt x="17421" y="0"/>
                    <a:pt x="174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6" name="Google Shape;1196;p41"/>
            <p:cNvSpPr/>
            <p:nvPr/>
          </p:nvSpPr>
          <p:spPr>
            <a:xfrm>
              <a:off x="4760510" y="1660917"/>
              <a:ext cx="349582" cy="199783"/>
            </a:xfrm>
            <a:custGeom>
              <a:avLst/>
              <a:gdLst/>
              <a:ahLst/>
              <a:cxnLst/>
              <a:rect l="l" t="t" r="r" b="b"/>
              <a:pathLst>
                <a:path w="18205" h="10404" extrusionOk="0">
                  <a:moveTo>
                    <a:pt x="17420" y="0"/>
                  </a:moveTo>
                  <a:lnTo>
                    <a:pt x="0" y="10013"/>
                  </a:lnTo>
                  <a:lnTo>
                    <a:pt x="626" y="10403"/>
                  </a:lnTo>
                  <a:lnTo>
                    <a:pt x="18204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7" name="Google Shape;1197;p41"/>
            <p:cNvSpPr/>
            <p:nvPr/>
          </p:nvSpPr>
          <p:spPr>
            <a:xfrm>
              <a:off x="4669452" y="1605077"/>
              <a:ext cx="343725" cy="203143"/>
            </a:xfrm>
            <a:custGeom>
              <a:avLst/>
              <a:gdLst/>
              <a:ahLst/>
              <a:cxnLst/>
              <a:rect l="l" t="t" r="r" b="b"/>
              <a:pathLst>
                <a:path w="17900" h="10579" extrusionOk="0">
                  <a:moveTo>
                    <a:pt x="17720" y="1"/>
                  </a:moveTo>
                  <a:lnTo>
                    <a:pt x="0" y="10190"/>
                  </a:lnTo>
                  <a:lnTo>
                    <a:pt x="626" y="10579"/>
                  </a:lnTo>
                  <a:lnTo>
                    <a:pt x="17900" y="356"/>
                  </a:lnTo>
                  <a:lnTo>
                    <a:pt x="17720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8" name="Google Shape;1198;p41"/>
            <p:cNvSpPr/>
            <p:nvPr/>
          </p:nvSpPr>
          <p:spPr>
            <a:xfrm>
              <a:off x="4661848" y="1798561"/>
              <a:ext cx="112546" cy="604207"/>
            </a:xfrm>
            <a:custGeom>
              <a:avLst/>
              <a:gdLst/>
              <a:ahLst/>
              <a:cxnLst/>
              <a:rect l="l" t="t" r="r" b="b"/>
              <a:pathLst>
                <a:path w="5861" h="31465" extrusionOk="0">
                  <a:moveTo>
                    <a:pt x="605" y="0"/>
                  </a:moveTo>
                  <a:cubicBezTo>
                    <a:pt x="605" y="0"/>
                    <a:pt x="52" y="458"/>
                    <a:pt x="52" y="537"/>
                  </a:cubicBezTo>
                  <a:lnTo>
                    <a:pt x="52" y="27700"/>
                  </a:lnTo>
                  <a:cubicBezTo>
                    <a:pt x="52" y="28106"/>
                    <a:pt x="1" y="28762"/>
                    <a:pt x="329" y="28864"/>
                  </a:cubicBezTo>
                  <a:lnTo>
                    <a:pt x="5138" y="31465"/>
                  </a:lnTo>
                  <a:cubicBezTo>
                    <a:pt x="5532" y="31465"/>
                    <a:pt x="5855" y="31138"/>
                    <a:pt x="5855" y="30732"/>
                  </a:cubicBezTo>
                  <a:lnTo>
                    <a:pt x="5764" y="3235"/>
                  </a:lnTo>
                  <a:cubicBezTo>
                    <a:pt x="5764" y="2834"/>
                    <a:pt x="5860" y="2660"/>
                    <a:pt x="5234" y="2473"/>
                  </a:cubicBezTo>
                  <a:lnTo>
                    <a:pt x="605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9" name="Google Shape;1199;p41"/>
            <p:cNvSpPr/>
            <p:nvPr/>
          </p:nvSpPr>
          <p:spPr>
            <a:xfrm>
              <a:off x="4766674" y="1660917"/>
              <a:ext cx="343418" cy="740352"/>
            </a:xfrm>
            <a:custGeom>
              <a:avLst/>
              <a:gdLst/>
              <a:ahLst/>
              <a:cxnLst/>
              <a:rect l="l" t="t" r="r" b="b"/>
              <a:pathLst>
                <a:path w="17884" h="38555" extrusionOk="0">
                  <a:moveTo>
                    <a:pt x="17883" y="0"/>
                  </a:moveTo>
                  <a:lnTo>
                    <a:pt x="305" y="10403"/>
                  </a:lnTo>
                  <a:lnTo>
                    <a:pt x="0" y="38554"/>
                  </a:lnTo>
                  <a:lnTo>
                    <a:pt x="17883" y="28912"/>
                  </a:lnTo>
                  <a:lnTo>
                    <a:pt x="1788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0" name="Google Shape;1200;p41"/>
            <p:cNvSpPr/>
            <p:nvPr/>
          </p:nvSpPr>
          <p:spPr>
            <a:xfrm>
              <a:off x="4851319" y="1777438"/>
              <a:ext cx="200570" cy="152410"/>
            </a:xfrm>
            <a:custGeom>
              <a:avLst/>
              <a:gdLst/>
              <a:ahLst/>
              <a:cxnLst/>
              <a:rect l="l" t="t" r="r" b="b"/>
              <a:pathLst>
                <a:path w="10445" h="7937" extrusionOk="0">
                  <a:moveTo>
                    <a:pt x="10445" y="0"/>
                  </a:moveTo>
                  <a:lnTo>
                    <a:pt x="1" y="6000"/>
                  </a:lnTo>
                  <a:lnTo>
                    <a:pt x="170" y="7936"/>
                  </a:lnTo>
                  <a:lnTo>
                    <a:pt x="10445" y="1603"/>
                  </a:lnTo>
                  <a:lnTo>
                    <a:pt x="1044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1" name="Google Shape;1201;p41"/>
            <p:cNvSpPr/>
            <p:nvPr/>
          </p:nvSpPr>
          <p:spPr>
            <a:xfrm>
              <a:off x="4851319" y="1835852"/>
              <a:ext cx="200570" cy="152429"/>
            </a:xfrm>
            <a:custGeom>
              <a:avLst/>
              <a:gdLst/>
              <a:ahLst/>
              <a:cxnLst/>
              <a:rect l="l" t="t" r="r" b="b"/>
              <a:pathLst>
                <a:path w="10445" h="7938" extrusionOk="0">
                  <a:moveTo>
                    <a:pt x="10445" y="1"/>
                  </a:moveTo>
                  <a:lnTo>
                    <a:pt x="1" y="6001"/>
                  </a:lnTo>
                  <a:lnTo>
                    <a:pt x="170" y="7937"/>
                  </a:lnTo>
                  <a:lnTo>
                    <a:pt x="10445" y="1604"/>
                  </a:lnTo>
                  <a:lnTo>
                    <a:pt x="1044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2" name="Google Shape;1202;p41"/>
            <p:cNvSpPr/>
            <p:nvPr/>
          </p:nvSpPr>
          <p:spPr>
            <a:xfrm>
              <a:off x="4899997" y="1825656"/>
              <a:ext cx="335852" cy="555240"/>
            </a:xfrm>
            <a:custGeom>
              <a:avLst/>
              <a:gdLst/>
              <a:ahLst/>
              <a:cxnLst/>
              <a:rect l="l" t="t" r="r" b="b"/>
              <a:pathLst>
                <a:path w="17490" h="28915" extrusionOk="0">
                  <a:moveTo>
                    <a:pt x="0" y="1"/>
                  </a:moveTo>
                  <a:lnTo>
                    <a:pt x="0" y="28914"/>
                  </a:lnTo>
                  <a:lnTo>
                    <a:pt x="17489" y="1882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3" name="Google Shape;1203;p41"/>
            <p:cNvSpPr/>
            <p:nvPr/>
          </p:nvSpPr>
          <p:spPr>
            <a:xfrm>
              <a:off x="4900535" y="1636837"/>
              <a:ext cx="433074" cy="252033"/>
            </a:xfrm>
            <a:custGeom>
              <a:avLst/>
              <a:gdLst/>
              <a:ahLst/>
              <a:cxnLst/>
              <a:rect l="l" t="t" r="r" b="b"/>
              <a:pathLst>
                <a:path w="22553" h="13125" extrusionOk="0">
                  <a:moveTo>
                    <a:pt x="17415" y="1"/>
                  </a:moveTo>
                  <a:lnTo>
                    <a:pt x="1" y="10014"/>
                  </a:lnTo>
                  <a:cubicBezTo>
                    <a:pt x="1" y="10014"/>
                    <a:pt x="605" y="11358"/>
                    <a:pt x="1604" y="12256"/>
                  </a:cubicBezTo>
                  <a:cubicBezTo>
                    <a:pt x="2559" y="13104"/>
                    <a:pt x="4465" y="13125"/>
                    <a:pt x="4650" y="13125"/>
                  </a:cubicBezTo>
                  <a:cubicBezTo>
                    <a:pt x="4659" y="13125"/>
                    <a:pt x="4664" y="13125"/>
                    <a:pt x="4664" y="13125"/>
                  </a:cubicBezTo>
                  <a:lnTo>
                    <a:pt x="22552" y="2874"/>
                  </a:lnTo>
                  <a:cubicBezTo>
                    <a:pt x="22552" y="2874"/>
                    <a:pt x="20130" y="2507"/>
                    <a:pt x="18838" y="1502"/>
                  </a:cubicBezTo>
                  <a:cubicBezTo>
                    <a:pt x="17545" y="504"/>
                    <a:pt x="17415" y="1"/>
                    <a:pt x="174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4" name="Google Shape;1204;p41"/>
            <p:cNvSpPr/>
            <p:nvPr/>
          </p:nvSpPr>
          <p:spPr>
            <a:xfrm>
              <a:off x="4984239" y="1688972"/>
              <a:ext cx="349466" cy="199898"/>
            </a:xfrm>
            <a:custGeom>
              <a:avLst/>
              <a:gdLst/>
              <a:ahLst/>
              <a:cxnLst/>
              <a:rect l="l" t="t" r="r" b="b"/>
              <a:pathLst>
                <a:path w="18199" h="10410" extrusionOk="0">
                  <a:moveTo>
                    <a:pt x="17414" y="1"/>
                  </a:moveTo>
                  <a:lnTo>
                    <a:pt x="0" y="10021"/>
                  </a:lnTo>
                  <a:lnTo>
                    <a:pt x="626" y="10410"/>
                  </a:lnTo>
                  <a:lnTo>
                    <a:pt x="18199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5" name="Google Shape;1205;p41"/>
            <p:cNvSpPr/>
            <p:nvPr/>
          </p:nvSpPr>
          <p:spPr>
            <a:xfrm>
              <a:off x="4893180" y="1633247"/>
              <a:ext cx="343725" cy="203182"/>
            </a:xfrm>
            <a:custGeom>
              <a:avLst/>
              <a:gdLst/>
              <a:ahLst/>
              <a:cxnLst/>
              <a:rect l="l" t="t" r="r" b="b"/>
              <a:pathLst>
                <a:path w="17900" h="10581" extrusionOk="0">
                  <a:moveTo>
                    <a:pt x="17714" y="1"/>
                  </a:moveTo>
                  <a:lnTo>
                    <a:pt x="1" y="10190"/>
                  </a:lnTo>
                  <a:lnTo>
                    <a:pt x="626" y="10580"/>
                  </a:lnTo>
                  <a:lnTo>
                    <a:pt x="17900" y="352"/>
                  </a:lnTo>
                  <a:lnTo>
                    <a:pt x="17714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6" name="Google Shape;1206;p41"/>
            <p:cNvSpPr/>
            <p:nvPr/>
          </p:nvSpPr>
          <p:spPr>
            <a:xfrm>
              <a:off x="4885480" y="1826654"/>
              <a:ext cx="112527" cy="604226"/>
            </a:xfrm>
            <a:custGeom>
              <a:avLst/>
              <a:gdLst/>
              <a:ahLst/>
              <a:cxnLst/>
              <a:rect l="l" t="t" r="r" b="b"/>
              <a:pathLst>
                <a:path w="5860" h="31466" extrusionOk="0">
                  <a:moveTo>
                    <a:pt x="605" y="0"/>
                  </a:moveTo>
                  <a:cubicBezTo>
                    <a:pt x="605" y="0"/>
                    <a:pt x="57" y="457"/>
                    <a:pt x="51" y="535"/>
                  </a:cubicBezTo>
                  <a:lnTo>
                    <a:pt x="51" y="27706"/>
                  </a:lnTo>
                  <a:cubicBezTo>
                    <a:pt x="51" y="28105"/>
                    <a:pt x="0" y="28766"/>
                    <a:pt x="328" y="28862"/>
                  </a:cubicBezTo>
                  <a:lnTo>
                    <a:pt x="5143" y="31465"/>
                  </a:lnTo>
                  <a:cubicBezTo>
                    <a:pt x="5532" y="31465"/>
                    <a:pt x="5854" y="31137"/>
                    <a:pt x="5854" y="30736"/>
                  </a:cubicBezTo>
                  <a:lnTo>
                    <a:pt x="5769" y="3240"/>
                  </a:lnTo>
                  <a:cubicBezTo>
                    <a:pt x="5769" y="2833"/>
                    <a:pt x="5860" y="2658"/>
                    <a:pt x="5233" y="2473"/>
                  </a:cubicBezTo>
                  <a:lnTo>
                    <a:pt x="605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7" name="Google Shape;1207;p41"/>
            <p:cNvSpPr/>
            <p:nvPr/>
          </p:nvSpPr>
          <p:spPr>
            <a:xfrm>
              <a:off x="4686254" y="1611893"/>
              <a:ext cx="352404" cy="210747"/>
            </a:xfrm>
            <a:custGeom>
              <a:avLst/>
              <a:gdLst/>
              <a:ahLst/>
              <a:cxnLst/>
              <a:rect l="l" t="t" r="r" b="b"/>
              <a:pathLst>
                <a:path w="18352" h="10975" extrusionOk="0">
                  <a:moveTo>
                    <a:pt x="17025" y="1"/>
                  </a:moveTo>
                  <a:lnTo>
                    <a:pt x="1" y="10077"/>
                  </a:lnTo>
                  <a:lnTo>
                    <a:pt x="1677" y="10974"/>
                  </a:lnTo>
                  <a:lnTo>
                    <a:pt x="18351" y="1339"/>
                  </a:lnTo>
                  <a:cubicBezTo>
                    <a:pt x="17606" y="876"/>
                    <a:pt x="17025" y="1"/>
                    <a:pt x="17025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8" name="Google Shape;1208;p41"/>
            <p:cNvSpPr/>
            <p:nvPr/>
          </p:nvSpPr>
          <p:spPr>
            <a:xfrm>
              <a:off x="4908888" y="1640755"/>
              <a:ext cx="355669" cy="210728"/>
            </a:xfrm>
            <a:custGeom>
              <a:avLst/>
              <a:gdLst/>
              <a:ahLst/>
              <a:cxnLst/>
              <a:rect l="l" t="t" r="r" b="b"/>
              <a:pathLst>
                <a:path w="18522" h="10974" extrusionOk="0">
                  <a:moveTo>
                    <a:pt x="17019" y="0"/>
                  </a:moveTo>
                  <a:lnTo>
                    <a:pt x="1" y="10076"/>
                  </a:lnTo>
                  <a:lnTo>
                    <a:pt x="1677" y="10974"/>
                  </a:lnTo>
                  <a:lnTo>
                    <a:pt x="18522" y="1383"/>
                  </a:lnTo>
                  <a:cubicBezTo>
                    <a:pt x="17777" y="925"/>
                    <a:pt x="17019" y="0"/>
                    <a:pt x="17019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9" name="Google Shape;1209;p41"/>
            <p:cNvSpPr/>
            <p:nvPr/>
          </p:nvSpPr>
          <p:spPr>
            <a:xfrm>
              <a:off x="4886440" y="1768221"/>
              <a:ext cx="214780" cy="120649"/>
            </a:xfrm>
            <a:custGeom>
              <a:avLst/>
              <a:gdLst/>
              <a:ahLst/>
              <a:cxnLst/>
              <a:rect l="l" t="t" r="r" b="b"/>
              <a:pathLst>
                <a:path w="11185" h="6283" extrusionOk="0">
                  <a:moveTo>
                    <a:pt x="5849" y="1"/>
                  </a:moveTo>
                  <a:lnTo>
                    <a:pt x="352" y="3161"/>
                  </a:lnTo>
                  <a:lnTo>
                    <a:pt x="1" y="3578"/>
                  </a:lnTo>
                  <a:lnTo>
                    <a:pt x="5719" y="6283"/>
                  </a:lnTo>
                  <a:lnTo>
                    <a:pt x="11184" y="3043"/>
                  </a:lnTo>
                  <a:lnTo>
                    <a:pt x="10648" y="2698"/>
                  </a:lnTo>
                  <a:lnTo>
                    <a:pt x="5510" y="5651"/>
                  </a:lnTo>
                  <a:lnTo>
                    <a:pt x="1227" y="3404"/>
                  </a:lnTo>
                  <a:lnTo>
                    <a:pt x="6346" y="373"/>
                  </a:lnTo>
                  <a:lnTo>
                    <a:pt x="5849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0" name="Google Shape;1210;p41"/>
            <p:cNvSpPr/>
            <p:nvPr/>
          </p:nvSpPr>
          <p:spPr>
            <a:xfrm>
              <a:off x="4662712" y="1739820"/>
              <a:ext cx="214780" cy="120880"/>
            </a:xfrm>
            <a:custGeom>
              <a:avLst/>
              <a:gdLst/>
              <a:ahLst/>
              <a:cxnLst/>
              <a:rect l="l" t="t" r="r" b="b"/>
              <a:pathLst>
                <a:path w="11185" h="6295" extrusionOk="0">
                  <a:moveTo>
                    <a:pt x="5906" y="0"/>
                  </a:moveTo>
                  <a:lnTo>
                    <a:pt x="1" y="3398"/>
                  </a:lnTo>
                  <a:lnTo>
                    <a:pt x="7" y="3596"/>
                  </a:lnTo>
                  <a:lnTo>
                    <a:pt x="5719" y="6294"/>
                  </a:lnTo>
                  <a:lnTo>
                    <a:pt x="11184" y="3059"/>
                  </a:lnTo>
                  <a:lnTo>
                    <a:pt x="10653" y="2665"/>
                  </a:lnTo>
                  <a:lnTo>
                    <a:pt x="5578" y="5578"/>
                  </a:lnTo>
                  <a:lnTo>
                    <a:pt x="1339" y="3359"/>
                  </a:lnTo>
                  <a:lnTo>
                    <a:pt x="6402" y="367"/>
                  </a:lnTo>
                  <a:lnTo>
                    <a:pt x="5906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1" name="Google Shape;1211;p41"/>
            <p:cNvSpPr/>
            <p:nvPr/>
          </p:nvSpPr>
          <p:spPr>
            <a:xfrm>
              <a:off x="4886440" y="1836928"/>
              <a:ext cx="30724" cy="555240"/>
            </a:xfrm>
            <a:custGeom>
              <a:avLst/>
              <a:gdLst/>
              <a:ahLst/>
              <a:cxnLst/>
              <a:rect l="l" t="t" r="r" b="b"/>
              <a:pathLst>
                <a:path w="1600" h="28915" extrusionOk="0">
                  <a:moveTo>
                    <a:pt x="1" y="0"/>
                  </a:moveTo>
                  <a:lnTo>
                    <a:pt x="1" y="28327"/>
                  </a:lnTo>
                  <a:lnTo>
                    <a:pt x="1362" y="28914"/>
                  </a:lnTo>
                  <a:lnTo>
                    <a:pt x="1599" y="75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2" name="Google Shape;1212;p41"/>
            <p:cNvSpPr/>
            <p:nvPr/>
          </p:nvSpPr>
          <p:spPr>
            <a:xfrm>
              <a:off x="4886440" y="1920823"/>
              <a:ext cx="112335" cy="72009"/>
            </a:xfrm>
            <a:custGeom>
              <a:avLst/>
              <a:gdLst/>
              <a:ahLst/>
              <a:cxnLst/>
              <a:rect l="l" t="t" r="r" b="b"/>
              <a:pathLst>
                <a:path w="5850" h="3750" extrusionOk="0">
                  <a:moveTo>
                    <a:pt x="1" y="1"/>
                  </a:moveTo>
                  <a:lnTo>
                    <a:pt x="1" y="888"/>
                  </a:lnTo>
                  <a:lnTo>
                    <a:pt x="5804" y="3749"/>
                  </a:lnTo>
                  <a:lnTo>
                    <a:pt x="5849" y="273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3" name="Google Shape;1213;p41"/>
            <p:cNvSpPr/>
            <p:nvPr/>
          </p:nvSpPr>
          <p:spPr>
            <a:xfrm>
              <a:off x="4886440" y="1959747"/>
              <a:ext cx="112335" cy="72105"/>
            </a:xfrm>
            <a:custGeom>
              <a:avLst/>
              <a:gdLst/>
              <a:ahLst/>
              <a:cxnLst/>
              <a:rect l="l" t="t" r="r" b="b"/>
              <a:pathLst>
                <a:path w="5850" h="3755" extrusionOk="0">
                  <a:moveTo>
                    <a:pt x="1" y="0"/>
                  </a:moveTo>
                  <a:lnTo>
                    <a:pt x="1" y="886"/>
                  </a:lnTo>
                  <a:lnTo>
                    <a:pt x="5804" y="3754"/>
                  </a:lnTo>
                  <a:lnTo>
                    <a:pt x="5849" y="27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4" name="Google Shape;1214;p41"/>
            <p:cNvSpPr/>
            <p:nvPr/>
          </p:nvSpPr>
          <p:spPr>
            <a:xfrm>
              <a:off x="4886440" y="1998766"/>
              <a:ext cx="112335" cy="72009"/>
            </a:xfrm>
            <a:custGeom>
              <a:avLst/>
              <a:gdLst/>
              <a:ahLst/>
              <a:cxnLst/>
              <a:rect l="l" t="t" r="r" b="b"/>
              <a:pathLst>
                <a:path w="5850" h="3750" extrusionOk="0">
                  <a:moveTo>
                    <a:pt x="1" y="1"/>
                  </a:moveTo>
                  <a:lnTo>
                    <a:pt x="1" y="887"/>
                  </a:lnTo>
                  <a:lnTo>
                    <a:pt x="5804" y="3749"/>
                  </a:lnTo>
                  <a:lnTo>
                    <a:pt x="5849" y="2733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5" name="Google Shape;1215;p41"/>
            <p:cNvSpPr/>
            <p:nvPr/>
          </p:nvSpPr>
          <p:spPr>
            <a:xfrm>
              <a:off x="4990288" y="1688972"/>
              <a:ext cx="343418" cy="740372"/>
            </a:xfrm>
            <a:custGeom>
              <a:avLst/>
              <a:gdLst/>
              <a:ahLst/>
              <a:cxnLst/>
              <a:rect l="l" t="t" r="r" b="b"/>
              <a:pathLst>
                <a:path w="17884" h="38556" extrusionOk="0">
                  <a:moveTo>
                    <a:pt x="17884" y="1"/>
                  </a:moveTo>
                  <a:lnTo>
                    <a:pt x="311" y="10410"/>
                  </a:lnTo>
                  <a:lnTo>
                    <a:pt x="1" y="38555"/>
                  </a:lnTo>
                  <a:lnTo>
                    <a:pt x="17884" y="28915"/>
                  </a:lnTo>
                  <a:lnTo>
                    <a:pt x="17884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6" name="Google Shape;1216;p41"/>
            <p:cNvSpPr/>
            <p:nvPr/>
          </p:nvSpPr>
          <p:spPr>
            <a:xfrm>
              <a:off x="5075047" y="1805608"/>
              <a:ext cx="200474" cy="152314"/>
            </a:xfrm>
            <a:custGeom>
              <a:avLst/>
              <a:gdLst/>
              <a:ahLst/>
              <a:cxnLst/>
              <a:rect l="l" t="t" r="r" b="b"/>
              <a:pathLst>
                <a:path w="10440" h="7932" extrusionOk="0">
                  <a:moveTo>
                    <a:pt x="10439" y="0"/>
                  </a:moveTo>
                  <a:lnTo>
                    <a:pt x="1" y="6001"/>
                  </a:lnTo>
                  <a:lnTo>
                    <a:pt x="170" y="7931"/>
                  </a:lnTo>
                  <a:lnTo>
                    <a:pt x="10439" y="1604"/>
                  </a:lnTo>
                  <a:lnTo>
                    <a:pt x="10439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7" name="Google Shape;1217;p41"/>
            <p:cNvSpPr/>
            <p:nvPr/>
          </p:nvSpPr>
          <p:spPr>
            <a:xfrm>
              <a:off x="5075047" y="1864041"/>
              <a:ext cx="200474" cy="152314"/>
            </a:xfrm>
            <a:custGeom>
              <a:avLst/>
              <a:gdLst/>
              <a:ahLst/>
              <a:cxnLst/>
              <a:rect l="l" t="t" r="r" b="b"/>
              <a:pathLst>
                <a:path w="10440" h="7932" extrusionOk="0">
                  <a:moveTo>
                    <a:pt x="10439" y="0"/>
                  </a:moveTo>
                  <a:lnTo>
                    <a:pt x="1" y="6000"/>
                  </a:lnTo>
                  <a:lnTo>
                    <a:pt x="170" y="7931"/>
                  </a:lnTo>
                  <a:lnTo>
                    <a:pt x="10439" y="1603"/>
                  </a:lnTo>
                  <a:lnTo>
                    <a:pt x="10439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8" name="Google Shape;1218;p41"/>
            <p:cNvSpPr/>
            <p:nvPr/>
          </p:nvSpPr>
          <p:spPr>
            <a:xfrm>
              <a:off x="4662712" y="1808853"/>
              <a:ext cx="27978" cy="556104"/>
            </a:xfrm>
            <a:custGeom>
              <a:avLst/>
              <a:gdLst/>
              <a:ahLst/>
              <a:cxnLst/>
              <a:rect l="l" t="t" r="r" b="b"/>
              <a:pathLst>
                <a:path w="1457" h="28960" extrusionOk="0">
                  <a:moveTo>
                    <a:pt x="7" y="1"/>
                  </a:moveTo>
                  <a:lnTo>
                    <a:pt x="1" y="28328"/>
                  </a:lnTo>
                  <a:lnTo>
                    <a:pt x="1457" y="28959"/>
                  </a:lnTo>
                  <a:lnTo>
                    <a:pt x="1271" y="599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9" name="Google Shape;1219;p41"/>
            <p:cNvSpPr/>
            <p:nvPr/>
          </p:nvSpPr>
          <p:spPr>
            <a:xfrm>
              <a:off x="4662712" y="1892653"/>
              <a:ext cx="108974" cy="70704"/>
            </a:xfrm>
            <a:custGeom>
              <a:avLst/>
              <a:gdLst/>
              <a:ahLst/>
              <a:cxnLst/>
              <a:rect l="l" t="t" r="r" b="b"/>
              <a:pathLst>
                <a:path w="5675" h="3682" extrusionOk="0">
                  <a:moveTo>
                    <a:pt x="1" y="0"/>
                  </a:moveTo>
                  <a:lnTo>
                    <a:pt x="7" y="892"/>
                  </a:lnTo>
                  <a:lnTo>
                    <a:pt x="5664" y="3681"/>
                  </a:lnTo>
                  <a:lnTo>
                    <a:pt x="5674" y="265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0" name="Google Shape;1220;p41"/>
            <p:cNvSpPr/>
            <p:nvPr/>
          </p:nvSpPr>
          <p:spPr>
            <a:xfrm>
              <a:off x="4662712" y="1931673"/>
              <a:ext cx="108974" cy="70358"/>
            </a:xfrm>
            <a:custGeom>
              <a:avLst/>
              <a:gdLst/>
              <a:ahLst/>
              <a:cxnLst/>
              <a:rect l="l" t="t" r="r" b="b"/>
              <a:pathLst>
                <a:path w="5675" h="3664" extrusionOk="0">
                  <a:moveTo>
                    <a:pt x="1" y="1"/>
                  </a:moveTo>
                  <a:lnTo>
                    <a:pt x="7" y="887"/>
                  </a:lnTo>
                  <a:lnTo>
                    <a:pt x="5640" y="3664"/>
                  </a:lnTo>
                  <a:lnTo>
                    <a:pt x="5674" y="2653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1" name="Google Shape;1221;p41"/>
            <p:cNvSpPr/>
            <p:nvPr/>
          </p:nvSpPr>
          <p:spPr>
            <a:xfrm>
              <a:off x="4662712" y="1970596"/>
              <a:ext cx="108110" cy="70262"/>
            </a:xfrm>
            <a:custGeom>
              <a:avLst/>
              <a:gdLst/>
              <a:ahLst/>
              <a:cxnLst/>
              <a:rect l="l" t="t" r="r" b="b"/>
              <a:pathLst>
                <a:path w="5630" h="3659" extrusionOk="0">
                  <a:moveTo>
                    <a:pt x="1" y="0"/>
                  </a:moveTo>
                  <a:lnTo>
                    <a:pt x="7" y="886"/>
                  </a:lnTo>
                  <a:lnTo>
                    <a:pt x="5617" y="3658"/>
                  </a:lnTo>
                  <a:lnTo>
                    <a:pt x="5630" y="263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" name="Picture 21">
            <a:extLst>
              <a:ext uri="{FF2B5EF4-FFF2-40B4-BE49-F238E27FC236}">
                <a16:creationId xmlns:a16="http://schemas.microsoft.com/office/drawing/2014/main" id="{C0BAAEAC-3B64-1850-ECF5-BE9B783EF3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207633" y="1536922"/>
            <a:ext cx="723211" cy="974021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9EBB054-3AAA-7D7E-C199-4C46FECFA86F}"/>
              </a:ext>
            </a:extLst>
          </p:cNvPr>
          <p:cNvSpPr txBox="1"/>
          <p:nvPr/>
        </p:nvSpPr>
        <p:spPr>
          <a:xfrm>
            <a:off x="916808" y="1285086"/>
            <a:ext cx="73103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ập 3:</a:t>
            </a:r>
            <a:r>
              <a:rPr lang="en-VN" sz="20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cốc có 0,25 l nước cam, mỗi bạn uống một cốc. </a:t>
            </a:r>
          </a:p>
          <a:p>
            <a:pPr algn="just"/>
            <a:r>
              <a:rPr lang="vi-VN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 ba bạn uống bao nhiêu lít nước cam?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4BF452-7B0F-90FB-9FB2-9024023CA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872" y="2091225"/>
            <a:ext cx="6930256" cy="261508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47DF712-E6B2-1E19-B859-45B3BA474D39}"/>
              </a:ext>
            </a:extLst>
          </p:cNvPr>
          <p:cNvSpPr txBox="1"/>
          <p:nvPr/>
        </p:nvSpPr>
        <p:spPr>
          <a:xfrm>
            <a:off x="2411032" y="328134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44280781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A46D6FB-99D1-2A92-1E13-4D35125B0240}"/>
              </a:ext>
            </a:extLst>
          </p:cNvPr>
          <p:cNvSpPr txBox="1"/>
          <p:nvPr/>
        </p:nvSpPr>
        <p:spPr>
          <a:xfrm>
            <a:off x="726857" y="1889753"/>
            <a:ext cx="263868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sz="2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óm</a:t>
            </a:r>
            <a:r>
              <a:rPr lang="en-US" sz="2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t</a:t>
            </a:r>
            <a:r>
              <a:rPr lang="en-US" sz="2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2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ống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0,25 l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ống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…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ít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9DBF64-671E-C2F7-BB58-9E94D15E062F}"/>
                  </a:ext>
                </a:extLst>
              </p:cNvPr>
              <p:cNvSpPr txBox="1"/>
              <p:nvPr/>
            </p:nvSpPr>
            <p:spPr>
              <a:xfrm>
                <a:off x="3890355" y="1758520"/>
                <a:ext cx="4349526" cy="14388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ts val="300"/>
                  </a:spcBef>
                </a:pP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VN" sz="2000" b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ts val="300"/>
                  </a:spcBef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uố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ế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í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am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ts val="300"/>
                  </a:spcBef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0,25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 = 0,75 (l)</a:t>
                </a:r>
                <a:endParaRPr lang="en-VN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ts val="300"/>
                  </a:spcBef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0,75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í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ướ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am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9DBF64-671E-C2F7-BB58-9E94D15E0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0355" y="1758520"/>
                <a:ext cx="4349526" cy="1438855"/>
              </a:xfrm>
              <a:prstGeom prst="rect">
                <a:avLst/>
              </a:prstGeom>
              <a:blipFill>
                <a:blip r:embed="rId2"/>
                <a:stretch>
                  <a:fillRect t="-1688" b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5D7EBE9-92B3-007B-B5CA-A66005D5A02C}"/>
              </a:ext>
            </a:extLst>
          </p:cNvPr>
          <p:cNvCxnSpPr>
            <a:cxnSpLocks/>
          </p:cNvCxnSpPr>
          <p:nvPr/>
        </p:nvCxnSpPr>
        <p:spPr>
          <a:xfrm>
            <a:off x="3781241" y="1575221"/>
            <a:ext cx="0" cy="266038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26" name="Picture 2" descr="Vector Cartoon Minh Họa Ly Nước Cam Và Trái Cây Cam Hình minh họa Sẵn có -  Tải xuống Hình ảnh Ngay bây giờ - iStock">
            <a:extLst>
              <a:ext uri="{FF2B5EF4-FFF2-40B4-BE49-F238E27FC236}">
                <a16:creationId xmlns:a16="http://schemas.microsoft.com/office/drawing/2014/main" id="{7855F47C-BF56-50FD-CEDB-582B0C6B8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804" b="89706" l="9804" r="97059">
                        <a14:foregroundMark x1="56536" y1="35621" x2="56536" y2="35621"/>
                        <a14:foregroundMark x1="57516" y1="32516" x2="57516" y2="32516"/>
                        <a14:foregroundMark x1="55065" y1="56373" x2="55065" y2="56373"/>
                        <a14:foregroundMark x1="80229" y1="46895" x2="80229" y2="46895"/>
                        <a14:foregroundMark x1="94281" y1="59314" x2="94281" y2="59314"/>
                        <a14:foregroundMark x1="56046" y1="39379" x2="56046" y2="39379"/>
                        <a14:foregroundMark x1="57353" y1="37255" x2="57353" y2="37255"/>
                        <a14:foregroundMark x1="97059" y1="60784" x2="97059" y2="6078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131" y="2905416"/>
            <a:ext cx="2369820" cy="2369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19DC022-F423-2E4D-96B4-65726235AD78}"/>
              </a:ext>
            </a:extLst>
          </p:cNvPr>
          <p:cNvSpPr txBox="1"/>
          <p:nvPr/>
        </p:nvSpPr>
        <p:spPr>
          <a:xfrm>
            <a:off x="2395534" y="447091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395181405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5E6F38B-C30A-D536-BC06-4E206B304C52}"/>
              </a:ext>
            </a:extLst>
          </p:cNvPr>
          <p:cNvSpPr txBox="1"/>
          <p:nvPr/>
        </p:nvSpPr>
        <p:spPr>
          <a:xfrm>
            <a:off x="1428611" y="424560"/>
            <a:ext cx="3446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00000"/>
                </a:solidFill>
              </a:rPr>
              <a:t>Hoạt động trải nghiệ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B829C1-4A23-1A63-E56E-CDD0489ECEEC}"/>
              </a:ext>
            </a:extLst>
          </p:cNvPr>
          <p:cNvSpPr txBox="1"/>
          <p:nvPr/>
        </p:nvSpPr>
        <p:spPr>
          <a:xfrm>
            <a:off x="476039" y="4072609"/>
            <a:ext cx="81919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 A nêu một phép nhân số thập phân với số tự nhiên bất kì, bạn B thực hiện phép tính và nêu kết quả. Hai bạn thay nhau đố và trả lời, thống nhất kết quả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6-Point Star 4">
            <a:extLst>
              <a:ext uri="{FF2B5EF4-FFF2-40B4-BE49-F238E27FC236}">
                <a16:creationId xmlns:a16="http://schemas.microsoft.com/office/drawing/2014/main" id="{69649664-7F00-C5A5-564C-621D824AA402}"/>
              </a:ext>
            </a:extLst>
          </p:cNvPr>
          <p:cNvSpPr/>
          <p:nvPr/>
        </p:nvSpPr>
        <p:spPr>
          <a:xfrm>
            <a:off x="6299200" y="655392"/>
            <a:ext cx="1981200" cy="1354667"/>
          </a:xfrm>
          <a:prstGeom prst="star6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VN" sz="2000" b="1" dirty="0">
                <a:solidFill>
                  <a:srgbClr val="FF763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 bạn</a:t>
            </a:r>
          </a:p>
        </p:txBody>
      </p:sp>
      <p:pic>
        <p:nvPicPr>
          <p:cNvPr id="6" name="Picture 17">
            <a:extLst>
              <a:ext uri="{FF2B5EF4-FFF2-40B4-BE49-F238E27FC236}">
                <a16:creationId xmlns:a16="http://schemas.microsoft.com/office/drawing/2014/main" id="{D6B35AA3-32FF-42BC-839E-661E7F7A34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463800" y="1869183"/>
            <a:ext cx="4216400" cy="2113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85786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" name="Google Shape;809;p36"/>
          <p:cNvSpPr txBox="1">
            <a:spLocks noGrp="1"/>
          </p:cNvSpPr>
          <p:nvPr>
            <p:ph type="title"/>
          </p:nvPr>
        </p:nvSpPr>
        <p:spPr>
          <a:xfrm>
            <a:off x="3042562" y="1320660"/>
            <a:ext cx="2857391" cy="5727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11" name="Google Shape;811;p36"/>
          <p:cNvGrpSpPr/>
          <p:nvPr/>
        </p:nvGrpSpPr>
        <p:grpSpPr>
          <a:xfrm rot="-1788119" flipH="1">
            <a:off x="8424460" y="55244"/>
            <a:ext cx="649582" cy="659858"/>
            <a:chOff x="3474025" y="2296325"/>
            <a:chExt cx="238350" cy="242125"/>
          </a:xfrm>
        </p:grpSpPr>
        <p:sp>
          <p:nvSpPr>
            <p:cNvPr id="812" name="Google Shape;812;p36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36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36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36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36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36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36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01028D15-D44A-A3CB-65F8-56229E66C8B7}"/>
              </a:ext>
            </a:extLst>
          </p:cNvPr>
          <p:cNvSpPr txBox="1"/>
          <p:nvPr/>
        </p:nvSpPr>
        <p:spPr>
          <a:xfrm>
            <a:off x="2003023" y="1893360"/>
            <a:ext cx="5137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VN" sz="2000" b="1" i="1" dirty="0"/>
              <a:t>Quan sát, đọc nội dung và trả lời câu hỏ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7D726C3-9AE2-6BD6-15CC-207958F68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2818" y="2490687"/>
            <a:ext cx="4758364" cy="22840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28EFE28-5DAA-E388-F916-1D48E87BFAEF}"/>
              </a:ext>
            </a:extLst>
          </p:cNvPr>
          <p:cNvSpPr txBox="1"/>
          <p:nvPr/>
        </p:nvSpPr>
        <p:spPr>
          <a:xfrm>
            <a:off x="2449778" y="320385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" name="Google Shape;1561;p47"/>
          <p:cNvSpPr/>
          <p:nvPr/>
        </p:nvSpPr>
        <p:spPr>
          <a:xfrm>
            <a:off x="1633012" y="1350634"/>
            <a:ext cx="5887388" cy="707887"/>
          </a:xfrm>
          <a:prstGeom prst="rect">
            <a:avLst/>
          </a:prstGeom>
          <a:solidFill>
            <a:schemeClr val="lt1"/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72" name="Google Shape;1572;p47"/>
          <p:cNvGrpSpPr/>
          <p:nvPr/>
        </p:nvGrpSpPr>
        <p:grpSpPr>
          <a:xfrm rot="603736">
            <a:off x="155805" y="1055549"/>
            <a:ext cx="1201878" cy="1044210"/>
            <a:chOff x="1055426" y="560134"/>
            <a:chExt cx="836615" cy="948373"/>
          </a:xfrm>
        </p:grpSpPr>
        <p:sp>
          <p:nvSpPr>
            <p:cNvPr id="1573" name="Google Shape;1573;p47"/>
            <p:cNvSpPr/>
            <p:nvPr/>
          </p:nvSpPr>
          <p:spPr>
            <a:xfrm>
              <a:off x="1055426" y="560134"/>
              <a:ext cx="836615" cy="948373"/>
            </a:xfrm>
            <a:custGeom>
              <a:avLst/>
              <a:gdLst/>
              <a:ahLst/>
              <a:cxnLst/>
              <a:rect l="l" t="t" r="r" b="b"/>
              <a:pathLst>
                <a:path w="43568" h="49388" extrusionOk="0">
                  <a:moveTo>
                    <a:pt x="24024" y="0"/>
                  </a:moveTo>
                  <a:cubicBezTo>
                    <a:pt x="23816" y="0"/>
                    <a:pt x="23607" y="34"/>
                    <a:pt x="23404" y="107"/>
                  </a:cubicBezTo>
                  <a:cubicBezTo>
                    <a:pt x="22005" y="599"/>
                    <a:pt x="20012" y="1795"/>
                    <a:pt x="18950" y="3731"/>
                  </a:cubicBezTo>
                  <a:cubicBezTo>
                    <a:pt x="18313" y="3433"/>
                    <a:pt x="17826" y="3314"/>
                    <a:pt x="17719" y="3291"/>
                  </a:cubicBezTo>
                  <a:cubicBezTo>
                    <a:pt x="17589" y="3269"/>
                    <a:pt x="17454" y="3252"/>
                    <a:pt x="17324" y="3252"/>
                  </a:cubicBezTo>
                  <a:cubicBezTo>
                    <a:pt x="16776" y="3252"/>
                    <a:pt x="16247" y="3494"/>
                    <a:pt x="15885" y="3929"/>
                  </a:cubicBezTo>
                  <a:cubicBezTo>
                    <a:pt x="15315" y="4612"/>
                    <a:pt x="15236" y="5437"/>
                    <a:pt x="15231" y="5674"/>
                  </a:cubicBezTo>
                  <a:cubicBezTo>
                    <a:pt x="15213" y="6035"/>
                    <a:pt x="15304" y="6385"/>
                    <a:pt x="15479" y="6690"/>
                  </a:cubicBezTo>
                  <a:cubicBezTo>
                    <a:pt x="15088" y="6842"/>
                    <a:pt x="14705" y="7034"/>
                    <a:pt x="14332" y="7266"/>
                  </a:cubicBezTo>
                  <a:cubicBezTo>
                    <a:pt x="13022" y="8061"/>
                    <a:pt x="12108" y="9512"/>
                    <a:pt x="11753" y="11359"/>
                  </a:cubicBezTo>
                  <a:cubicBezTo>
                    <a:pt x="11370" y="13368"/>
                    <a:pt x="11714" y="15502"/>
                    <a:pt x="12684" y="17263"/>
                  </a:cubicBezTo>
                  <a:lnTo>
                    <a:pt x="6181" y="17263"/>
                  </a:lnTo>
                  <a:cubicBezTo>
                    <a:pt x="4860" y="17263"/>
                    <a:pt x="3997" y="17799"/>
                    <a:pt x="3500" y="18261"/>
                  </a:cubicBezTo>
                  <a:cubicBezTo>
                    <a:pt x="3478" y="18284"/>
                    <a:pt x="3455" y="18308"/>
                    <a:pt x="3432" y="18329"/>
                  </a:cubicBezTo>
                  <a:cubicBezTo>
                    <a:pt x="3382" y="18375"/>
                    <a:pt x="3343" y="18420"/>
                    <a:pt x="3291" y="18471"/>
                  </a:cubicBezTo>
                  <a:cubicBezTo>
                    <a:pt x="3280" y="18482"/>
                    <a:pt x="3218" y="18550"/>
                    <a:pt x="3200" y="18573"/>
                  </a:cubicBezTo>
                  <a:cubicBezTo>
                    <a:pt x="1304" y="20728"/>
                    <a:pt x="198" y="24500"/>
                    <a:pt x="2749" y="28672"/>
                  </a:cubicBezTo>
                  <a:cubicBezTo>
                    <a:pt x="3432" y="29925"/>
                    <a:pt x="4674" y="30641"/>
                    <a:pt x="6181" y="30641"/>
                  </a:cubicBezTo>
                  <a:lnTo>
                    <a:pt x="7796" y="30641"/>
                  </a:lnTo>
                  <a:cubicBezTo>
                    <a:pt x="7271" y="32155"/>
                    <a:pt x="7181" y="33966"/>
                    <a:pt x="7881" y="35930"/>
                  </a:cubicBezTo>
                  <a:lnTo>
                    <a:pt x="4956" y="35930"/>
                  </a:lnTo>
                  <a:cubicBezTo>
                    <a:pt x="3607" y="35930"/>
                    <a:pt x="2738" y="36483"/>
                    <a:pt x="2241" y="36952"/>
                  </a:cubicBezTo>
                  <a:cubicBezTo>
                    <a:pt x="2236" y="36957"/>
                    <a:pt x="2230" y="36964"/>
                    <a:pt x="2225" y="36970"/>
                  </a:cubicBezTo>
                  <a:cubicBezTo>
                    <a:pt x="2173" y="37020"/>
                    <a:pt x="2123" y="37077"/>
                    <a:pt x="2072" y="37127"/>
                  </a:cubicBezTo>
                  <a:cubicBezTo>
                    <a:pt x="2072" y="37127"/>
                    <a:pt x="2056" y="37144"/>
                    <a:pt x="2049" y="37155"/>
                  </a:cubicBezTo>
                  <a:cubicBezTo>
                    <a:pt x="2022" y="37184"/>
                    <a:pt x="1993" y="37212"/>
                    <a:pt x="1970" y="37246"/>
                  </a:cubicBezTo>
                  <a:cubicBezTo>
                    <a:pt x="1361" y="37940"/>
                    <a:pt x="0" y="39797"/>
                    <a:pt x="34" y="42535"/>
                  </a:cubicBezTo>
                  <a:cubicBezTo>
                    <a:pt x="40" y="44166"/>
                    <a:pt x="537" y="45809"/>
                    <a:pt x="1519" y="47418"/>
                  </a:cubicBezTo>
                  <a:cubicBezTo>
                    <a:pt x="2202" y="48671"/>
                    <a:pt x="3450" y="49387"/>
                    <a:pt x="4956" y="49387"/>
                  </a:cubicBezTo>
                  <a:lnTo>
                    <a:pt x="10652" y="49387"/>
                  </a:lnTo>
                  <a:cubicBezTo>
                    <a:pt x="10844" y="49387"/>
                    <a:pt x="11031" y="49360"/>
                    <a:pt x="11206" y="49309"/>
                  </a:cubicBezTo>
                  <a:lnTo>
                    <a:pt x="36144" y="49309"/>
                  </a:lnTo>
                  <a:cubicBezTo>
                    <a:pt x="37183" y="49309"/>
                    <a:pt x="38025" y="48468"/>
                    <a:pt x="38025" y="47430"/>
                  </a:cubicBezTo>
                  <a:lnTo>
                    <a:pt x="38025" y="45583"/>
                  </a:lnTo>
                  <a:cubicBezTo>
                    <a:pt x="38025" y="44612"/>
                    <a:pt x="37296" y="43817"/>
                    <a:pt x="36358" y="43715"/>
                  </a:cubicBezTo>
                  <a:cubicBezTo>
                    <a:pt x="36155" y="42885"/>
                    <a:pt x="36410" y="42038"/>
                    <a:pt x="36663" y="41462"/>
                  </a:cubicBezTo>
                  <a:cubicBezTo>
                    <a:pt x="37420" y="41243"/>
                    <a:pt x="37979" y="40565"/>
                    <a:pt x="38025" y="39752"/>
                  </a:cubicBezTo>
                  <a:lnTo>
                    <a:pt x="41688" y="39752"/>
                  </a:lnTo>
                  <a:cubicBezTo>
                    <a:pt x="42726" y="39752"/>
                    <a:pt x="43567" y="38911"/>
                    <a:pt x="43567" y="37879"/>
                  </a:cubicBezTo>
                  <a:lnTo>
                    <a:pt x="43567" y="36128"/>
                  </a:lnTo>
                  <a:cubicBezTo>
                    <a:pt x="43567" y="35185"/>
                    <a:pt x="42873" y="34406"/>
                    <a:pt x="41970" y="34271"/>
                  </a:cubicBezTo>
                  <a:cubicBezTo>
                    <a:pt x="41818" y="33554"/>
                    <a:pt x="42032" y="32820"/>
                    <a:pt x="42252" y="32306"/>
                  </a:cubicBezTo>
                  <a:cubicBezTo>
                    <a:pt x="43014" y="32064"/>
                    <a:pt x="43567" y="31353"/>
                    <a:pt x="43567" y="30511"/>
                  </a:cubicBezTo>
                  <a:lnTo>
                    <a:pt x="43567" y="28761"/>
                  </a:lnTo>
                  <a:cubicBezTo>
                    <a:pt x="43567" y="27729"/>
                    <a:pt x="42726" y="26882"/>
                    <a:pt x="41688" y="26882"/>
                  </a:cubicBezTo>
                  <a:lnTo>
                    <a:pt x="39249" y="26882"/>
                  </a:lnTo>
                  <a:cubicBezTo>
                    <a:pt x="39232" y="25934"/>
                    <a:pt x="38510" y="25155"/>
                    <a:pt x="37584" y="25048"/>
                  </a:cubicBezTo>
                  <a:cubicBezTo>
                    <a:pt x="37381" y="24222"/>
                    <a:pt x="37635" y="23376"/>
                    <a:pt x="37895" y="22795"/>
                  </a:cubicBezTo>
                  <a:cubicBezTo>
                    <a:pt x="38679" y="22570"/>
                    <a:pt x="39249" y="21846"/>
                    <a:pt x="39249" y="20989"/>
                  </a:cubicBezTo>
                  <a:lnTo>
                    <a:pt x="39249" y="19142"/>
                  </a:lnTo>
                  <a:cubicBezTo>
                    <a:pt x="39249" y="18104"/>
                    <a:pt x="38408" y="17263"/>
                    <a:pt x="37369" y="17263"/>
                  </a:cubicBezTo>
                  <a:lnTo>
                    <a:pt x="29246" y="17263"/>
                  </a:lnTo>
                  <a:cubicBezTo>
                    <a:pt x="31155" y="13063"/>
                    <a:pt x="29670" y="10184"/>
                    <a:pt x="29292" y="9564"/>
                  </a:cubicBezTo>
                  <a:cubicBezTo>
                    <a:pt x="28422" y="7943"/>
                    <a:pt x="26949" y="6854"/>
                    <a:pt x="25210" y="6503"/>
                  </a:cubicBezTo>
                  <a:cubicBezTo>
                    <a:pt x="26367" y="4460"/>
                    <a:pt x="26210" y="2383"/>
                    <a:pt x="25791" y="1232"/>
                  </a:cubicBezTo>
                  <a:cubicBezTo>
                    <a:pt x="25509" y="475"/>
                    <a:pt x="24793" y="0"/>
                    <a:pt x="240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47"/>
            <p:cNvSpPr/>
            <p:nvPr/>
          </p:nvSpPr>
          <p:spPr>
            <a:xfrm>
              <a:off x="1126111" y="1313275"/>
              <a:ext cx="614173" cy="133573"/>
            </a:xfrm>
            <a:custGeom>
              <a:avLst/>
              <a:gdLst/>
              <a:ahLst/>
              <a:cxnLst/>
              <a:rect l="l" t="t" r="r" b="b"/>
              <a:pathLst>
                <a:path w="31984" h="6956" extrusionOk="0">
                  <a:moveTo>
                    <a:pt x="0" y="0"/>
                  </a:moveTo>
                  <a:lnTo>
                    <a:pt x="157" y="6956"/>
                  </a:lnTo>
                  <a:lnTo>
                    <a:pt x="31984" y="6956"/>
                  </a:lnTo>
                  <a:cubicBezTo>
                    <a:pt x="29235" y="4111"/>
                    <a:pt x="31825" y="453"/>
                    <a:pt x="31825" y="45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47"/>
            <p:cNvSpPr/>
            <p:nvPr/>
          </p:nvSpPr>
          <p:spPr>
            <a:xfrm>
              <a:off x="1126111" y="1306996"/>
              <a:ext cx="611888" cy="89234"/>
            </a:xfrm>
            <a:custGeom>
              <a:avLst/>
              <a:gdLst/>
              <a:ahLst/>
              <a:cxnLst/>
              <a:rect l="l" t="t" r="r" b="b"/>
              <a:pathLst>
                <a:path w="31865" h="4647" extrusionOk="0">
                  <a:moveTo>
                    <a:pt x="428" y="1"/>
                  </a:moveTo>
                  <a:lnTo>
                    <a:pt x="0" y="4646"/>
                  </a:lnTo>
                  <a:cubicBezTo>
                    <a:pt x="353" y="4364"/>
                    <a:pt x="3849" y="1566"/>
                    <a:pt x="19971" y="1566"/>
                  </a:cubicBezTo>
                  <a:cubicBezTo>
                    <a:pt x="23187" y="1566"/>
                    <a:pt x="26904" y="1677"/>
                    <a:pt x="31199" y="1942"/>
                  </a:cubicBezTo>
                  <a:cubicBezTo>
                    <a:pt x="31199" y="1942"/>
                    <a:pt x="31272" y="1315"/>
                    <a:pt x="31864" y="762"/>
                  </a:cubicBezTo>
                  <a:lnTo>
                    <a:pt x="428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47"/>
            <p:cNvSpPr/>
            <p:nvPr/>
          </p:nvSpPr>
          <p:spPr>
            <a:xfrm>
              <a:off x="1065489" y="1286181"/>
              <a:ext cx="684012" cy="184728"/>
            </a:xfrm>
            <a:custGeom>
              <a:avLst/>
              <a:gdLst/>
              <a:ahLst/>
              <a:cxnLst/>
              <a:rect l="l" t="t" r="r" b="b"/>
              <a:pathLst>
                <a:path w="35621" h="9620" extrusionOk="0">
                  <a:moveTo>
                    <a:pt x="4432" y="1"/>
                  </a:moveTo>
                  <a:cubicBezTo>
                    <a:pt x="3778" y="1"/>
                    <a:pt x="3320" y="210"/>
                    <a:pt x="3004" y="514"/>
                  </a:cubicBezTo>
                  <a:lnTo>
                    <a:pt x="3004" y="520"/>
                  </a:lnTo>
                  <a:cubicBezTo>
                    <a:pt x="2976" y="543"/>
                    <a:pt x="2947" y="570"/>
                    <a:pt x="2926" y="598"/>
                  </a:cubicBezTo>
                  <a:cubicBezTo>
                    <a:pt x="2920" y="604"/>
                    <a:pt x="2920" y="604"/>
                    <a:pt x="2913" y="611"/>
                  </a:cubicBezTo>
                  <a:cubicBezTo>
                    <a:pt x="2903" y="627"/>
                    <a:pt x="2886" y="638"/>
                    <a:pt x="2874" y="655"/>
                  </a:cubicBezTo>
                  <a:cubicBezTo>
                    <a:pt x="2282" y="1322"/>
                    <a:pt x="1" y="4336"/>
                    <a:pt x="2626" y="8592"/>
                  </a:cubicBezTo>
                  <a:cubicBezTo>
                    <a:pt x="2920" y="9146"/>
                    <a:pt x="3450" y="9620"/>
                    <a:pt x="4432" y="9620"/>
                  </a:cubicBezTo>
                  <a:lnTo>
                    <a:pt x="35620" y="9620"/>
                  </a:lnTo>
                  <a:lnTo>
                    <a:pt x="35620" y="7773"/>
                  </a:lnTo>
                  <a:lnTo>
                    <a:pt x="4749" y="7773"/>
                  </a:lnTo>
                  <a:cubicBezTo>
                    <a:pt x="4749" y="7773"/>
                    <a:pt x="4726" y="7776"/>
                    <a:pt x="4688" y="7776"/>
                  </a:cubicBezTo>
                  <a:cubicBezTo>
                    <a:pt x="4446" y="7776"/>
                    <a:pt x="3580" y="7679"/>
                    <a:pt x="3580" y="6294"/>
                  </a:cubicBezTo>
                  <a:lnTo>
                    <a:pt x="3580" y="5392"/>
                  </a:lnTo>
                  <a:lnTo>
                    <a:pt x="3580" y="4228"/>
                  </a:lnTo>
                  <a:lnTo>
                    <a:pt x="3580" y="3320"/>
                  </a:lnTo>
                  <a:cubicBezTo>
                    <a:pt x="3580" y="1940"/>
                    <a:pt x="4446" y="1844"/>
                    <a:pt x="4687" y="1844"/>
                  </a:cubicBezTo>
                  <a:cubicBezTo>
                    <a:pt x="4726" y="1844"/>
                    <a:pt x="4749" y="1846"/>
                    <a:pt x="4749" y="1846"/>
                  </a:cubicBezTo>
                  <a:lnTo>
                    <a:pt x="35620" y="1846"/>
                  </a:lnTo>
                  <a:lnTo>
                    <a:pt x="3562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47"/>
            <p:cNvSpPr/>
            <p:nvPr/>
          </p:nvSpPr>
          <p:spPr>
            <a:xfrm>
              <a:off x="1265387" y="1138206"/>
              <a:ext cx="581874" cy="126410"/>
            </a:xfrm>
            <a:custGeom>
              <a:avLst/>
              <a:gdLst/>
              <a:ahLst/>
              <a:cxnLst/>
              <a:rect l="l" t="t" r="r" b="b"/>
              <a:pathLst>
                <a:path w="30302" h="6583" extrusionOk="0">
                  <a:moveTo>
                    <a:pt x="1" y="1"/>
                  </a:moveTo>
                  <a:lnTo>
                    <a:pt x="147" y="6582"/>
                  </a:lnTo>
                  <a:lnTo>
                    <a:pt x="30302" y="6582"/>
                  </a:lnTo>
                  <a:cubicBezTo>
                    <a:pt x="27694" y="3890"/>
                    <a:pt x="30150" y="430"/>
                    <a:pt x="30150" y="43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47"/>
            <p:cNvSpPr/>
            <p:nvPr/>
          </p:nvSpPr>
          <p:spPr>
            <a:xfrm>
              <a:off x="1265387" y="1132157"/>
              <a:ext cx="579723" cy="84568"/>
            </a:xfrm>
            <a:custGeom>
              <a:avLst/>
              <a:gdLst/>
              <a:ahLst/>
              <a:cxnLst/>
              <a:rect l="l" t="t" r="r" b="b"/>
              <a:pathLst>
                <a:path w="30190" h="4404" extrusionOk="0">
                  <a:moveTo>
                    <a:pt x="407" y="0"/>
                  </a:moveTo>
                  <a:lnTo>
                    <a:pt x="1" y="4403"/>
                  </a:lnTo>
                  <a:cubicBezTo>
                    <a:pt x="335" y="4134"/>
                    <a:pt x="3648" y="1484"/>
                    <a:pt x="18925" y="1484"/>
                  </a:cubicBezTo>
                  <a:cubicBezTo>
                    <a:pt x="21970" y="1484"/>
                    <a:pt x="25490" y="1590"/>
                    <a:pt x="29556" y="1840"/>
                  </a:cubicBezTo>
                  <a:cubicBezTo>
                    <a:pt x="29556" y="1840"/>
                    <a:pt x="29624" y="1248"/>
                    <a:pt x="30189" y="722"/>
                  </a:cubicBezTo>
                  <a:lnTo>
                    <a:pt x="407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47"/>
            <p:cNvSpPr/>
            <p:nvPr/>
          </p:nvSpPr>
          <p:spPr>
            <a:xfrm>
              <a:off x="1207933" y="1112398"/>
              <a:ext cx="648008" cy="175108"/>
            </a:xfrm>
            <a:custGeom>
              <a:avLst/>
              <a:gdLst/>
              <a:ahLst/>
              <a:cxnLst/>
              <a:rect l="l" t="t" r="r" b="b"/>
              <a:pathLst>
                <a:path w="33746" h="9119" extrusionOk="0">
                  <a:moveTo>
                    <a:pt x="4200" y="1"/>
                  </a:moveTo>
                  <a:cubicBezTo>
                    <a:pt x="3579" y="1"/>
                    <a:pt x="3150" y="204"/>
                    <a:pt x="2852" y="493"/>
                  </a:cubicBezTo>
                  <a:lnTo>
                    <a:pt x="2845" y="493"/>
                  </a:lnTo>
                  <a:cubicBezTo>
                    <a:pt x="2823" y="521"/>
                    <a:pt x="2795" y="543"/>
                    <a:pt x="2772" y="571"/>
                  </a:cubicBezTo>
                  <a:cubicBezTo>
                    <a:pt x="2772" y="577"/>
                    <a:pt x="2766" y="577"/>
                    <a:pt x="2766" y="584"/>
                  </a:cubicBezTo>
                  <a:cubicBezTo>
                    <a:pt x="2750" y="594"/>
                    <a:pt x="2738" y="611"/>
                    <a:pt x="2727" y="628"/>
                  </a:cubicBezTo>
                  <a:cubicBezTo>
                    <a:pt x="2168" y="1254"/>
                    <a:pt x="0" y="4111"/>
                    <a:pt x="2490" y="8142"/>
                  </a:cubicBezTo>
                  <a:cubicBezTo>
                    <a:pt x="2766" y="8672"/>
                    <a:pt x="3274" y="9119"/>
                    <a:pt x="4200" y="9119"/>
                  </a:cubicBezTo>
                  <a:lnTo>
                    <a:pt x="33746" y="9119"/>
                  </a:lnTo>
                  <a:lnTo>
                    <a:pt x="33746" y="7368"/>
                  </a:lnTo>
                  <a:lnTo>
                    <a:pt x="4499" y="7368"/>
                  </a:lnTo>
                  <a:cubicBezTo>
                    <a:pt x="4499" y="7368"/>
                    <a:pt x="4477" y="7371"/>
                    <a:pt x="4440" y="7371"/>
                  </a:cubicBezTo>
                  <a:cubicBezTo>
                    <a:pt x="4210" y="7371"/>
                    <a:pt x="3394" y="7279"/>
                    <a:pt x="3394" y="5969"/>
                  </a:cubicBezTo>
                  <a:lnTo>
                    <a:pt x="3394" y="5110"/>
                  </a:lnTo>
                  <a:lnTo>
                    <a:pt x="3394" y="4010"/>
                  </a:lnTo>
                  <a:lnTo>
                    <a:pt x="3394" y="3151"/>
                  </a:lnTo>
                  <a:cubicBezTo>
                    <a:pt x="3394" y="1841"/>
                    <a:pt x="4210" y="1749"/>
                    <a:pt x="4440" y="1749"/>
                  </a:cubicBezTo>
                  <a:cubicBezTo>
                    <a:pt x="4477" y="1749"/>
                    <a:pt x="4499" y="1751"/>
                    <a:pt x="4499" y="1751"/>
                  </a:cubicBezTo>
                  <a:lnTo>
                    <a:pt x="33746" y="1751"/>
                  </a:lnTo>
                  <a:lnTo>
                    <a:pt x="3374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47"/>
            <p:cNvSpPr/>
            <p:nvPr/>
          </p:nvSpPr>
          <p:spPr>
            <a:xfrm>
              <a:off x="1149615" y="954918"/>
              <a:ext cx="614192" cy="133438"/>
            </a:xfrm>
            <a:custGeom>
              <a:avLst/>
              <a:gdLst/>
              <a:ahLst/>
              <a:cxnLst/>
              <a:rect l="l" t="t" r="r" b="b"/>
              <a:pathLst>
                <a:path w="31985" h="6949" extrusionOk="0">
                  <a:moveTo>
                    <a:pt x="1" y="0"/>
                  </a:moveTo>
                  <a:lnTo>
                    <a:pt x="158" y="6949"/>
                  </a:lnTo>
                  <a:lnTo>
                    <a:pt x="31984" y="6949"/>
                  </a:lnTo>
                  <a:cubicBezTo>
                    <a:pt x="29236" y="4111"/>
                    <a:pt x="31826" y="453"/>
                    <a:pt x="31826" y="453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47"/>
            <p:cNvSpPr/>
            <p:nvPr/>
          </p:nvSpPr>
          <p:spPr>
            <a:xfrm>
              <a:off x="1149615" y="948505"/>
              <a:ext cx="612022" cy="89253"/>
            </a:xfrm>
            <a:custGeom>
              <a:avLst/>
              <a:gdLst/>
              <a:ahLst/>
              <a:cxnLst/>
              <a:rect l="l" t="t" r="r" b="b"/>
              <a:pathLst>
                <a:path w="31872" h="4648" extrusionOk="0">
                  <a:moveTo>
                    <a:pt x="429" y="1"/>
                  </a:moveTo>
                  <a:lnTo>
                    <a:pt x="1" y="4648"/>
                  </a:lnTo>
                  <a:cubicBezTo>
                    <a:pt x="353" y="4365"/>
                    <a:pt x="3849" y="1568"/>
                    <a:pt x="19972" y="1568"/>
                  </a:cubicBezTo>
                  <a:cubicBezTo>
                    <a:pt x="23187" y="1568"/>
                    <a:pt x="26905" y="1679"/>
                    <a:pt x="31200" y="1944"/>
                  </a:cubicBezTo>
                  <a:cubicBezTo>
                    <a:pt x="31200" y="1944"/>
                    <a:pt x="31273" y="1322"/>
                    <a:pt x="31872" y="764"/>
                  </a:cubicBezTo>
                  <a:lnTo>
                    <a:pt x="429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47"/>
            <p:cNvSpPr/>
            <p:nvPr/>
          </p:nvSpPr>
          <p:spPr>
            <a:xfrm>
              <a:off x="1089031" y="927708"/>
              <a:ext cx="683974" cy="184709"/>
            </a:xfrm>
            <a:custGeom>
              <a:avLst/>
              <a:gdLst/>
              <a:ahLst/>
              <a:cxnLst/>
              <a:rect l="l" t="t" r="r" b="b"/>
              <a:pathLst>
                <a:path w="35619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35619" y="9619"/>
                  </a:lnTo>
                  <a:lnTo>
                    <a:pt x="35619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35619" y="1847"/>
                  </a:lnTo>
                  <a:lnTo>
                    <a:pt x="3561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47"/>
            <p:cNvSpPr/>
            <p:nvPr/>
          </p:nvSpPr>
          <p:spPr>
            <a:xfrm>
              <a:off x="1420831" y="1112398"/>
              <a:ext cx="253435" cy="33643"/>
            </a:xfrm>
            <a:custGeom>
              <a:avLst/>
              <a:gdLst/>
              <a:ahLst/>
              <a:cxnLst/>
              <a:rect l="l" t="t" r="r" b="b"/>
              <a:pathLst>
                <a:path w="13198" h="1752" extrusionOk="0">
                  <a:moveTo>
                    <a:pt x="0" y="1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47"/>
            <p:cNvSpPr/>
            <p:nvPr/>
          </p:nvSpPr>
          <p:spPr>
            <a:xfrm>
              <a:off x="1418776" y="1253882"/>
              <a:ext cx="253435" cy="33624"/>
            </a:xfrm>
            <a:custGeom>
              <a:avLst/>
              <a:gdLst/>
              <a:ahLst/>
              <a:cxnLst/>
              <a:rect l="l" t="t" r="r" b="b"/>
              <a:pathLst>
                <a:path w="13198" h="1751" extrusionOk="0">
                  <a:moveTo>
                    <a:pt x="0" y="0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47"/>
            <p:cNvSpPr/>
            <p:nvPr/>
          </p:nvSpPr>
          <p:spPr>
            <a:xfrm>
              <a:off x="1089031" y="927708"/>
              <a:ext cx="194483" cy="184709"/>
            </a:xfrm>
            <a:custGeom>
              <a:avLst/>
              <a:gdLst/>
              <a:ahLst/>
              <a:cxnLst/>
              <a:rect l="l" t="t" r="r" b="b"/>
              <a:pathLst>
                <a:path w="10128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10128" y="9619"/>
                  </a:lnTo>
                  <a:lnTo>
                    <a:pt x="10128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10128" y="1847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47"/>
            <p:cNvSpPr/>
            <p:nvPr/>
          </p:nvSpPr>
          <p:spPr>
            <a:xfrm>
              <a:off x="1599990" y="1199942"/>
              <a:ext cx="87506" cy="72374"/>
            </a:xfrm>
            <a:custGeom>
              <a:avLst/>
              <a:gdLst/>
              <a:ahLst/>
              <a:cxnLst/>
              <a:rect l="l" t="t" r="r" b="b"/>
              <a:pathLst>
                <a:path w="4557" h="3769" extrusionOk="0">
                  <a:moveTo>
                    <a:pt x="820" y="0"/>
                  </a:moveTo>
                  <a:cubicBezTo>
                    <a:pt x="339" y="0"/>
                    <a:pt x="1" y="27"/>
                    <a:pt x="1" y="27"/>
                  </a:cubicBezTo>
                  <a:cubicBezTo>
                    <a:pt x="1" y="27"/>
                    <a:pt x="1650" y="1194"/>
                    <a:pt x="1571" y="3768"/>
                  </a:cubicBezTo>
                  <a:lnTo>
                    <a:pt x="2824" y="2013"/>
                  </a:lnTo>
                  <a:lnTo>
                    <a:pt x="4557" y="3273"/>
                  </a:lnTo>
                  <a:cubicBezTo>
                    <a:pt x="4557" y="3273"/>
                    <a:pt x="4010" y="709"/>
                    <a:pt x="2614" y="157"/>
                  </a:cubicBezTo>
                  <a:cubicBezTo>
                    <a:pt x="2013" y="30"/>
                    <a:pt x="1334" y="0"/>
                    <a:pt x="8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47"/>
            <p:cNvSpPr/>
            <p:nvPr/>
          </p:nvSpPr>
          <p:spPr>
            <a:xfrm>
              <a:off x="1308208" y="1020092"/>
              <a:ext cx="87371" cy="72297"/>
            </a:xfrm>
            <a:custGeom>
              <a:avLst/>
              <a:gdLst/>
              <a:ahLst/>
              <a:cxnLst/>
              <a:rect l="l" t="t" r="r" b="b"/>
              <a:pathLst>
                <a:path w="4550" h="3765" extrusionOk="0">
                  <a:moveTo>
                    <a:pt x="814" y="1"/>
                  </a:moveTo>
                  <a:cubicBezTo>
                    <a:pt x="336" y="1"/>
                    <a:pt x="1" y="27"/>
                    <a:pt x="1" y="27"/>
                  </a:cubicBezTo>
                  <a:cubicBezTo>
                    <a:pt x="1" y="27"/>
                    <a:pt x="1643" y="1196"/>
                    <a:pt x="1564" y="3765"/>
                  </a:cubicBezTo>
                  <a:lnTo>
                    <a:pt x="2823" y="2009"/>
                  </a:lnTo>
                  <a:lnTo>
                    <a:pt x="4550" y="3273"/>
                  </a:lnTo>
                  <a:cubicBezTo>
                    <a:pt x="4550" y="3273"/>
                    <a:pt x="4008" y="710"/>
                    <a:pt x="2609" y="157"/>
                  </a:cubicBezTo>
                  <a:cubicBezTo>
                    <a:pt x="2008" y="31"/>
                    <a:pt x="1328" y="1"/>
                    <a:pt x="814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47"/>
            <p:cNvSpPr/>
            <p:nvPr/>
          </p:nvSpPr>
          <p:spPr>
            <a:xfrm>
              <a:off x="1288794" y="715521"/>
              <a:ext cx="325905" cy="222288"/>
            </a:xfrm>
            <a:custGeom>
              <a:avLst/>
              <a:gdLst/>
              <a:ahLst/>
              <a:cxnLst/>
              <a:rect l="l" t="t" r="r" b="b"/>
              <a:pathLst>
                <a:path w="16972" h="11576" extrusionOk="0">
                  <a:moveTo>
                    <a:pt x="5777" y="1"/>
                  </a:moveTo>
                  <a:cubicBezTo>
                    <a:pt x="4987" y="1"/>
                    <a:pt x="4095" y="203"/>
                    <a:pt x="3156" y="777"/>
                  </a:cubicBezTo>
                  <a:cubicBezTo>
                    <a:pt x="1" y="2702"/>
                    <a:pt x="424" y="11542"/>
                    <a:pt x="8417" y="11576"/>
                  </a:cubicBezTo>
                  <a:cubicBezTo>
                    <a:pt x="8436" y="11576"/>
                    <a:pt x="8455" y="11576"/>
                    <a:pt x="8474" y="11576"/>
                  </a:cubicBezTo>
                  <a:cubicBezTo>
                    <a:pt x="14787" y="11576"/>
                    <a:pt x="16972" y="6902"/>
                    <a:pt x="15886" y="3335"/>
                  </a:cubicBezTo>
                  <a:cubicBezTo>
                    <a:pt x="15211" y="1109"/>
                    <a:pt x="13527" y="174"/>
                    <a:pt x="11828" y="174"/>
                  </a:cubicBezTo>
                  <a:cubicBezTo>
                    <a:pt x="10798" y="174"/>
                    <a:pt x="9763" y="517"/>
                    <a:pt x="8942" y="1126"/>
                  </a:cubicBezTo>
                  <a:cubicBezTo>
                    <a:pt x="8942" y="1126"/>
                    <a:pt x="7644" y="1"/>
                    <a:pt x="5777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47"/>
            <p:cNvSpPr/>
            <p:nvPr/>
          </p:nvSpPr>
          <p:spPr>
            <a:xfrm>
              <a:off x="1383866" y="658681"/>
              <a:ext cx="77732" cy="99527"/>
            </a:xfrm>
            <a:custGeom>
              <a:avLst/>
              <a:gdLst/>
              <a:ahLst/>
              <a:cxnLst/>
              <a:rect l="l" t="t" r="r" b="b"/>
              <a:pathLst>
                <a:path w="4048" h="5183" extrusionOk="0">
                  <a:moveTo>
                    <a:pt x="220" y="0"/>
                  </a:moveTo>
                  <a:cubicBezTo>
                    <a:pt x="17" y="248"/>
                    <a:pt x="0" y="615"/>
                    <a:pt x="0" y="615"/>
                  </a:cubicBezTo>
                  <a:cubicBezTo>
                    <a:pt x="3749" y="2054"/>
                    <a:pt x="4047" y="5182"/>
                    <a:pt x="4047" y="5182"/>
                  </a:cubicBezTo>
                  <a:cubicBezTo>
                    <a:pt x="3924" y="785"/>
                    <a:pt x="220" y="0"/>
                    <a:pt x="22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Google Shape;1590;p47"/>
            <p:cNvSpPr/>
            <p:nvPr/>
          </p:nvSpPr>
          <p:spPr>
            <a:xfrm>
              <a:off x="1413668" y="596235"/>
              <a:ext cx="130750" cy="124797"/>
            </a:xfrm>
            <a:custGeom>
              <a:avLst/>
              <a:gdLst/>
              <a:ahLst/>
              <a:cxnLst/>
              <a:rect l="l" t="t" r="r" b="b"/>
              <a:pathLst>
                <a:path w="6809" h="6499" extrusionOk="0">
                  <a:moveTo>
                    <a:pt x="5368" y="1"/>
                  </a:moveTo>
                  <a:lnTo>
                    <a:pt x="5368" y="1"/>
                  </a:lnTo>
                  <a:cubicBezTo>
                    <a:pt x="1" y="2987"/>
                    <a:pt x="1784" y="6498"/>
                    <a:pt x="1784" y="6498"/>
                  </a:cubicBezTo>
                  <a:cubicBezTo>
                    <a:pt x="6809" y="3918"/>
                    <a:pt x="5369" y="1"/>
                    <a:pt x="5368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47"/>
            <p:cNvSpPr/>
            <p:nvPr/>
          </p:nvSpPr>
          <p:spPr>
            <a:xfrm>
              <a:off x="1414878" y="596235"/>
              <a:ext cx="101888" cy="124797"/>
            </a:xfrm>
            <a:custGeom>
              <a:avLst/>
              <a:gdLst/>
              <a:ahLst/>
              <a:cxnLst/>
              <a:rect l="l" t="t" r="r" b="b"/>
              <a:pathLst>
                <a:path w="5306" h="6499" extrusionOk="0">
                  <a:moveTo>
                    <a:pt x="5305" y="1"/>
                  </a:moveTo>
                  <a:cubicBezTo>
                    <a:pt x="5305" y="1"/>
                    <a:pt x="0" y="1864"/>
                    <a:pt x="1721" y="6498"/>
                  </a:cubicBezTo>
                  <a:cubicBezTo>
                    <a:pt x="1721" y="6498"/>
                    <a:pt x="3172" y="1377"/>
                    <a:pt x="5305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2" name="Google Shape;1592;p47"/>
            <p:cNvSpPr/>
            <p:nvPr/>
          </p:nvSpPr>
          <p:spPr>
            <a:xfrm>
              <a:off x="1339431" y="761741"/>
              <a:ext cx="279992" cy="180062"/>
            </a:xfrm>
            <a:custGeom>
              <a:avLst/>
              <a:gdLst/>
              <a:ahLst/>
              <a:cxnLst/>
              <a:rect l="l" t="t" r="r" b="b"/>
              <a:pathLst>
                <a:path w="14581" h="9377" extrusionOk="0">
                  <a:moveTo>
                    <a:pt x="12876" y="1"/>
                  </a:moveTo>
                  <a:lnTo>
                    <a:pt x="12876" y="1"/>
                  </a:lnTo>
                  <a:cubicBezTo>
                    <a:pt x="10725" y="6060"/>
                    <a:pt x="3392" y="6596"/>
                    <a:pt x="865" y="6596"/>
                  </a:cubicBezTo>
                  <a:cubicBezTo>
                    <a:pt x="322" y="6596"/>
                    <a:pt x="0" y="6572"/>
                    <a:pt x="0" y="6572"/>
                  </a:cubicBezTo>
                  <a:lnTo>
                    <a:pt x="0" y="6572"/>
                  </a:lnTo>
                  <a:cubicBezTo>
                    <a:pt x="1923" y="9181"/>
                    <a:pt x="4812" y="9294"/>
                    <a:pt x="5297" y="9294"/>
                  </a:cubicBezTo>
                  <a:cubicBezTo>
                    <a:pt x="5344" y="9294"/>
                    <a:pt x="5368" y="9293"/>
                    <a:pt x="5368" y="9293"/>
                  </a:cubicBezTo>
                  <a:cubicBezTo>
                    <a:pt x="5858" y="9351"/>
                    <a:pt x="6317" y="9377"/>
                    <a:pt x="6747" y="9377"/>
                  </a:cubicBezTo>
                  <a:cubicBezTo>
                    <a:pt x="11216" y="9377"/>
                    <a:pt x="12475" y="6543"/>
                    <a:pt x="12475" y="6543"/>
                  </a:cubicBezTo>
                  <a:cubicBezTo>
                    <a:pt x="14580" y="2507"/>
                    <a:pt x="12876" y="1"/>
                    <a:pt x="12876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3" name="Google Shape;1593;p47"/>
            <p:cNvSpPr/>
            <p:nvPr/>
          </p:nvSpPr>
          <p:spPr>
            <a:xfrm>
              <a:off x="1065489" y="1287698"/>
              <a:ext cx="194483" cy="184728"/>
            </a:xfrm>
            <a:custGeom>
              <a:avLst/>
              <a:gdLst/>
              <a:ahLst/>
              <a:cxnLst/>
              <a:rect l="l" t="t" r="r" b="b"/>
              <a:pathLst>
                <a:path w="10128" h="9620" extrusionOk="0">
                  <a:moveTo>
                    <a:pt x="4432" y="0"/>
                  </a:moveTo>
                  <a:cubicBezTo>
                    <a:pt x="3778" y="0"/>
                    <a:pt x="3320" y="215"/>
                    <a:pt x="3004" y="519"/>
                  </a:cubicBezTo>
                  <a:cubicBezTo>
                    <a:pt x="2976" y="548"/>
                    <a:pt x="2947" y="576"/>
                    <a:pt x="2926" y="599"/>
                  </a:cubicBezTo>
                  <a:cubicBezTo>
                    <a:pt x="2920" y="605"/>
                    <a:pt x="2920" y="610"/>
                    <a:pt x="2913" y="610"/>
                  </a:cubicBezTo>
                  <a:cubicBezTo>
                    <a:pt x="2903" y="626"/>
                    <a:pt x="2886" y="644"/>
                    <a:pt x="2874" y="655"/>
                  </a:cubicBezTo>
                  <a:cubicBezTo>
                    <a:pt x="2282" y="1321"/>
                    <a:pt x="1" y="4336"/>
                    <a:pt x="2626" y="8592"/>
                  </a:cubicBezTo>
                  <a:cubicBezTo>
                    <a:pt x="2920" y="9151"/>
                    <a:pt x="3450" y="9619"/>
                    <a:pt x="4432" y="9619"/>
                  </a:cubicBezTo>
                  <a:lnTo>
                    <a:pt x="10128" y="9619"/>
                  </a:lnTo>
                  <a:lnTo>
                    <a:pt x="10128" y="7773"/>
                  </a:lnTo>
                  <a:lnTo>
                    <a:pt x="4749" y="7773"/>
                  </a:lnTo>
                  <a:cubicBezTo>
                    <a:pt x="4749" y="7773"/>
                    <a:pt x="4726" y="7775"/>
                    <a:pt x="4687" y="7775"/>
                  </a:cubicBezTo>
                  <a:cubicBezTo>
                    <a:pt x="4445" y="7775"/>
                    <a:pt x="3580" y="7679"/>
                    <a:pt x="3580" y="6300"/>
                  </a:cubicBezTo>
                  <a:lnTo>
                    <a:pt x="3580" y="5391"/>
                  </a:lnTo>
                  <a:lnTo>
                    <a:pt x="3580" y="4229"/>
                  </a:lnTo>
                  <a:lnTo>
                    <a:pt x="3580" y="3325"/>
                  </a:lnTo>
                  <a:cubicBezTo>
                    <a:pt x="3580" y="1939"/>
                    <a:pt x="4449" y="1843"/>
                    <a:pt x="4688" y="1843"/>
                  </a:cubicBezTo>
                  <a:cubicBezTo>
                    <a:pt x="4727" y="1843"/>
                    <a:pt x="4749" y="1846"/>
                    <a:pt x="4749" y="1846"/>
                  </a:cubicBezTo>
                  <a:lnTo>
                    <a:pt x="10128" y="1846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Google Shape;1012;p39">
            <a:extLst>
              <a:ext uri="{FF2B5EF4-FFF2-40B4-BE49-F238E27FC236}">
                <a16:creationId xmlns:a16="http://schemas.microsoft.com/office/drawing/2014/main" id="{573DDFD2-4913-F644-C58E-8983EFDD6C3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38800" y="1391503"/>
            <a:ext cx="4866400" cy="64523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NG CỐ, VẬN DỤ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1561;p47">
            <a:extLst>
              <a:ext uri="{FF2B5EF4-FFF2-40B4-BE49-F238E27FC236}">
                <a16:creationId xmlns:a16="http://schemas.microsoft.com/office/drawing/2014/main" id="{D4C736C8-52A5-85CA-E0EB-F534936172C9}"/>
              </a:ext>
            </a:extLst>
          </p:cNvPr>
          <p:cNvSpPr/>
          <p:nvPr/>
        </p:nvSpPr>
        <p:spPr>
          <a:xfrm>
            <a:off x="912536" y="2652220"/>
            <a:ext cx="2287863" cy="2268492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 tập </a:t>
            </a:r>
          </a:p>
          <a:p>
            <a:pPr algn="ctr"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 thức đã học</a:t>
            </a:r>
            <a:r>
              <a:rPr lang="vi-VN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1561;p47">
            <a:extLst>
              <a:ext uri="{FF2B5EF4-FFF2-40B4-BE49-F238E27FC236}">
                <a16:creationId xmlns:a16="http://schemas.microsoft.com/office/drawing/2014/main" id="{C2A2AF05-457B-CB17-6B25-878CF1DB7F29}"/>
              </a:ext>
            </a:extLst>
          </p:cNvPr>
          <p:cNvSpPr/>
          <p:nvPr/>
        </p:nvSpPr>
        <p:spPr>
          <a:xfrm>
            <a:off x="3428068" y="2652219"/>
            <a:ext cx="2287863" cy="2268492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BT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1561;p47">
            <a:extLst>
              <a:ext uri="{FF2B5EF4-FFF2-40B4-BE49-F238E27FC236}">
                <a16:creationId xmlns:a16="http://schemas.microsoft.com/office/drawing/2014/main" id="{2E933CFF-2654-D695-2F89-F31A2396E772}"/>
              </a:ext>
            </a:extLst>
          </p:cNvPr>
          <p:cNvSpPr/>
          <p:nvPr/>
        </p:nvSpPr>
        <p:spPr>
          <a:xfrm>
            <a:off x="5943600" y="2652218"/>
            <a:ext cx="2287863" cy="2268492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n-VN" sz="1800" b="1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sz="1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oogle Shape;1545;p47">
            <a:extLst>
              <a:ext uri="{FF2B5EF4-FFF2-40B4-BE49-F238E27FC236}">
                <a16:creationId xmlns:a16="http://schemas.microsoft.com/office/drawing/2014/main" id="{57359A4F-276F-DC42-9EE8-CC9DA921ED20}"/>
              </a:ext>
            </a:extLst>
          </p:cNvPr>
          <p:cNvGrpSpPr/>
          <p:nvPr/>
        </p:nvGrpSpPr>
        <p:grpSpPr>
          <a:xfrm>
            <a:off x="1677861" y="2451415"/>
            <a:ext cx="730419" cy="568680"/>
            <a:chOff x="3474025" y="2296325"/>
            <a:chExt cx="238350" cy="242125"/>
          </a:xfrm>
        </p:grpSpPr>
        <p:sp>
          <p:nvSpPr>
            <p:cNvPr id="11" name="Google Shape;1546;p47">
              <a:extLst>
                <a:ext uri="{FF2B5EF4-FFF2-40B4-BE49-F238E27FC236}">
                  <a16:creationId xmlns:a16="http://schemas.microsoft.com/office/drawing/2014/main" id="{C60C1FD2-A02E-9F22-8CDC-BD849A1DE5F4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47;p47">
              <a:extLst>
                <a:ext uri="{FF2B5EF4-FFF2-40B4-BE49-F238E27FC236}">
                  <a16:creationId xmlns:a16="http://schemas.microsoft.com/office/drawing/2014/main" id="{BF8C6409-5E83-7694-F3AF-52906B834462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48;p47">
              <a:extLst>
                <a:ext uri="{FF2B5EF4-FFF2-40B4-BE49-F238E27FC236}">
                  <a16:creationId xmlns:a16="http://schemas.microsoft.com/office/drawing/2014/main" id="{73D75ED9-CB2C-F526-98A5-2ABF5C2D73FC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49;p47">
              <a:extLst>
                <a:ext uri="{FF2B5EF4-FFF2-40B4-BE49-F238E27FC236}">
                  <a16:creationId xmlns:a16="http://schemas.microsoft.com/office/drawing/2014/main" id="{17FBDF97-E64C-71A2-1573-93D10D94D7CC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50;p47">
              <a:extLst>
                <a:ext uri="{FF2B5EF4-FFF2-40B4-BE49-F238E27FC236}">
                  <a16:creationId xmlns:a16="http://schemas.microsoft.com/office/drawing/2014/main" id="{DBA9653D-2894-7A41-D63E-A2E522A71817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51;p47">
              <a:extLst>
                <a:ext uri="{FF2B5EF4-FFF2-40B4-BE49-F238E27FC236}">
                  <a16:creationId xmlns:a16="http://schemas.microsoft.com/office/drawing/2014/main" id="{1C01D293-9ED2-4B5C-27E9-5459F2B5BCF1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52;p47">
              <a:extLst>
                <a:ext uri="{FF2B5EF4-FFF2-40B4-BE49-F238E27FC236}">
                  <a16:creationId xmlns:a16="http://schemas.microsoft.com/office/drawing/2014/main" id="{81FC69E1-6D89-B11B-600B-E6B58EB6D9D9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" name="Google Shape;1564;p47">
            <a:extLst>
              <a:ext uri="{FF2B5EF4-FFF2-40B4-BE49-F238E27FC236}">
                <a16:creationId xmlns:a16="http://schemas.microsoft.com/office/drawing/2014/main" id="{0D20AD30-F3B5-FCFA-7D6E-7CBA8E3D4EE0}"/>
              </a:ext>
            </a:extLst>
          </p:cNvPr>
          <p:cNvGrpSpPr/>
          <p:nvPr/>
        </p:nvGrpSpPr>
        <p:grpSpPr>
          <a:xfrm rot="20987101" flipH="1">
            <a:off x="4186965" y="2418571"/>
            <a:ext cx="743167" cy="548707"/>
            <a:chOff x="3474025" y="2296325"/>
            <a:chExt cx="238350" cy="242125"/>
          </a:xfrm>
        </p:grpSpPr>
        <p:sp>
          <p:nvSpPr>
            <p:cNvPr id="20" name="Google Shape;1565;p47">
              <a:extLst>
                <a:ext uri="{FF2B5EF4-FFF2-40B4-BE49-F238E27FC236}">
                  <a16:creationId xmlns:a16="http://schemas.microsoft.com/office/drawing/2014/main" id="{F11D3047-7DD2-88BA-B321-62D5EEDF86B4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66;p47">
              <a:extLst>
                <a:ext uri="{FF2B5EF4-FFF2-40B4-BE49-F238E27FC236}">
                  <a16:creationId xmlns:a16="http://schemas.microsoft.com/office/drawing/2014/main" id="{D008B90A-64DF-EB03-B2E7-2A9D0755807A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567;p47">
              <a:extLst>
                <a:ext uri="{FF2B5EF4-FFF2-40B4-BE49-F238E27FC236}">
                  <a16:creationId xmlns:a16="http://schemas.microsoft.com/office/drawing/2014/main" id="{CFAE4B9A-63AE-DCE4-AB61-B62288728882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568;p47">
              <a:extLst>
                <a:ext uri="{FF2B5EF4-FFF2-40B4-BE49-F238E27FC236}">
                  <a16:creationId xmlns:a16="http://schemas.microsoft.com/office/drawing/2014/main" id="{7153F84C-6099-9E65-3D02-43C4EA650232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69;p47">
              <a:extLst>
                <a:ext uri="{FF2B5EF4-FFF2-40B4-BE49-F238E27FC236}">
                  <a16:creationId xmlns:a16="http://schemas.microsoft.com/office/drawing/2014/main" id="{76B5E734-316F-24B6-13AB-65846C33E24A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570;p47">
              <a:extLst>
                <a:ext uri="{FF2B5EF4-FFF2-40B4-BE49-F238E27FC236}">
                  <a16:creationId xmlns:a16="http://schemas.microsoft.com/office/drawing/2014/main" id="{4B2DDADF-5E37-122D-AF0E-203D36F61364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71;p47">
              <a:extLst>
                <a:ext uri="{FF2B5EF4-FFF2-40B4-BE49-F238E27FC236}">
                  <a16:creationId xmlns:a16="http://schemas.microsoft.com/office/drawing/2014/main" id="{8E6F50A8-81CD-6507-60F1-A9B9016B1492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" name="Google Shape;1553;p47">
            <a:extLst>
              <a:ext uri="{FF2B5EF4-FFF2-40B4-BE49-F238E27FC236}">
                <a16:creationId xmlns:a16="http://schemas.microsoft.com/office/drawing/2014/main" id="{BC9BEA5B-0FDF-F254-D83C-71F1FB9BDE28}"/>
              </a:ext>
            </a:extLst>
          </p:cNvPr>
          <p:cNvGrpSpPr/>
          <p:nvPr/>
        </p:nvGrpSpPr>
        <p:grpSpPr>
          <a:xfrm rot="-1495611" flipH="1">
            <a:off x="6713516" y="2353113"/>
            <a:ext cx="609249" cy="474382"/>
            <a:chOff x="3474025" y="2296325"/>
            <a:chExt cx="238350" cy="242125"/>
          </a:xfrm>
        </p:grpSpPr>
        <p:sp>
          <p:nvSpPr>
            <p:cNvPr id="28" name="Google Shape;1554;p47">
              <a:extLst>
                <a:ext uri="{FF2B5EF4-FFF2-40B4-BE49-F238E27FC236}">
                  <a16:creationId xmlns:a16="http://schemas.microsoft.com/office/drawing/2014/main" id="{F76EE1E9-8CC6-9B37-5132-EACA13F1A78D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555;p47">
              <a:extLst>
                <a:ext uri="{FF2B5EF4-FFF2-40B4-BE49-F238E27FC236}">
                  <a16:creationId xmlns:a16="http://schemas.microsoft.com/office/drawing/2014/main" id="{D90CBB94-BB2F-4A77-097E-AAEADC22EE4C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56;p47">
              <a:extLst>
                <a:ext uri="{FF2B5EF4-FFF2-40B4-BE49-F238E27FC236}">
                  <a16:creationId xmlns:a16="http://schemas.microsoft.com/office/drawing/2014/main" id="{EFDCAF9C-1399-4B21-FDA7-6070754A6F78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57;p47">
              <a:extLst>
                <a:ext uri="{FF2B5EF4-FFF2-40B4-BE49-F238E27FC236}">
                  <a16:creationId xmlns:a16="http://schemas.microsoft.com/office/drawing/2014/main" id="{FE2068CF-77C0-42A2-5BE0-0DE515750153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58;p47">
              <a:extLst>
                <a:ext uri="{FF2B5EF4-FFF2-40B4-BE49-F238E27FC236}">
                  <a16:creationId xmlns:a16="http://schemas.microsoft.com/office/drawing/2014/main" id="{13F9EDE4-58BD-67BD-4D50-45331BB26DC1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59;p47">
              <a:extLst>
                <a:ext uri="{FF2B5EF4-FFF2-40B4-BE49-F238E27FC236}">
                  <a16:creationId xmlns:a16="http://schemas.microsoft.com/office/drawing/2014/main" id="{4144EBE6-ED8F-A11A-108D-2874E007835A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60;p47">
              <a:extLst>
                <a:ext uri="{FF2B5EF4-FFF2-40B4-BE49-F238E27FC236}">
                  <a16:creationId xmlns:a16="http://schemas.microsoft.com/office/drawing/2014/main" id="{B668F2A8-5157-1E98-972C-E45F29971A89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8A587A3-291E-3D05-04F9-DB96DE0974E0}"/>
              </a:ext>
            </a:extLst>
          </p:cNvPr>
          <p:cNvSpPr txBox="1"/>
          <p:nvPr/>
        </p:nvSpPr>
        <p:spPr>
          <a:xfrm>
            <a:off x="1637523" y="1966673"/>
            <a:ext cx="37788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ầng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B3C437-2A90-1483-E301-02D6BF15876B}"/>
              </a:ext>
            </a:extLst>
          </p:cNvPr>
          <p:cNvSpPr txBox="1"/>
          <p:nvPr/>
        </p:nvSpPr>
        <p:spPr>
          <a:xfrm>
            <a:off x="3409201" y="253238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ầ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4F6CF5-264F-E429-7F3D-0CCD64B9BDC2}"/>
              </a:ext>
            </a:extLst>
          </p:cNvPr>
          <p:cNvSpPr txBox="1"/>
          <p:nvPr/>
        </p:nvSpPr>
        <p:spPr>
          <a:xfrm>
            <a:off x="2248841" y="3431904"/>
            <a:ext cx="3219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ầng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r>
              <a:rPr lang="en-VN" sz="1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V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33FAF2-D8CC-875B-86C0-877B2E01B33F}"/>
              </a:ext>
            </a:extLst>
          </p:cNvPr>
          <p:cNvSpPr txBox="1"/>
          <p:nvPr/>
        </p:nvSpPr>
        <p:spPr>
          <a:xfrm>
            <a:off x="4188307" y="4060480"/>
            <a:ext cx="3013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ầ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,2 m.</a:t>
            </a:r>
            <a:endParaRPr lang="en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6F5E6501-A460-26AF-206D-BF210008C2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60038" y="2126394"/>
            <a:ext cx="1888803" cy="2303418"/>
          </a:xfrm>
          <a:prstGeom prst="rect">
            <a:avLst/>
          </a:prstGeom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03B7943E-79B7-8D27-4CC4-811B3A59DF22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6777613" y="2336005"/>
            <a:ext cx="1635062" cy="20259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E07C0A-213E-1968-D4E6-33075C8D6592}"/>
              </a:ext>
            </a:extLst>
          </p:cNvPr>
          <p:cNvSpPr txBox="1"/>
          <p:nvPr/>
        </p:nvSpPr>
        <p:spPr>
          <a:xfrm>
            <a:off x="2449778" y="320385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308527238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B0491B5-2917-5024-BCB2-0D7DC4570350}"/>
              </a:ext>
            </a:extLst>
          </p:cNvPr>
          <p:cNvSpPr txBox="1"/>
          <p:nvPr/>
        </p:nvSpPr>
        <p:spPr>
          <a:xfrm>
            <a:off x="1272593" y="1451831"/>
            <a:ext cx="7081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6387EB1-C245-FF33-5F00-D965F1776E07}"/>
                  </a:ext>
                </a:extLst>
              </p:cNvPr>
              <p:cNvSpPr txBox="1"/>
              <p:nvPr/>
            </p:nvSpPr>
            <p:spPr>
              <a:xfrm>
                <a:off x="4604998" y="2050340"/>
                <a:ext cx="3172408" cy="1007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endParaRPr lang="en-VN" sz="1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,2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8</a:t>
                </a:r>
                <a:endParaRPr lang="en-VN" sz="1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6387EB1-C245-FF33-5F00-D965F1776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998" y="2050340"/>
                <a:ext cx="3172408" cy="1007135"/>
              </a:xfrm>
              <a:prstGeom prst="rect">
                <a:avLst/>
              </a:prstGeom>
              <a:blipFill>
                <a:blip r:embed="rId2"/>
                <a:stretch>
                  <a:fillRect l="-1536" b="-7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49468FE-71A6-7CA5-D819-3AA0D95501AF}"/>
              </a:ext>
            </a:extLst>
          </p:cNvPr>
          <p:cNvSpPr txBox="1"/>
          <p:nvPr/>
        </p:nvSpPr>
        <p:spPr>
          <a:xfrm>
            <a:off x="1390147" y="3193615"/>
            <a:ext cx="53837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é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8D383D-0BBD-C6AA-6AC0-50C220999E9E}"/>
              </a:ext>
            </a:extLst>
          </p:cNvPr>
          <p:cNvSpPr txBox="1"/>
          <p:nvPr/>
        </p:nvSpPr>
        <p:spPr>
          <a:xfrm>
            <a:off x="1916303" y="3704039"/>
            <a:ext cx="59809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8A907E-1AE9-1FCA-1C97-4BEFE5B8F97F}"/>
                  </a:ext>
                </a:extLst>
              </p:cNvPr>
              <p:cNvSpPr txBox="1"/>
              <p:nvPr/>
            </p:nvSpPr>
            <p:spPr>
              <a:xfrm>
                <a:off x="922593" y="4355556"/>
                <a:ext cx="796834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“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,2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8, ta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ế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”</a:t>
                </a:r>
                <a:endParaRPr lang="en-VN" sz="1600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8A907E-1AE9-1FCA-1C97-4BEFE5B8F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593" y="4355556"/>
                <a:ext cx="7968342" cy="369332"/>
              </a:xfrm>
              <a:prstGeom prst="rect">
                <a:avLst/>
              </a:prstGeom>
              <a:blipFill>
                <a:blip r:embed="rId3"/>
                <a:stretch>
                  <a:fillRect l="-61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Arrow 11">
            <a:extLst>
              <a:ext uri="{FF2B5EF4-FFF2-40B4-BE49-F238E27FC236}">
                <a16:creationId xmlns:a16="http://schemas.microsoft.com/office/drawing/2014/main" id="{D1269333-959B-1451-72EE-9356501D7D89}"/>
              </a:ext>
            </a:extLst>
          </p:cNvPr>
          <p:cNvSpPr/>
          <p:nvPr/>
        </p:nvSpPr>
        <p:spPr>
          <a:xfrm>
            <a:off x="499074" y="4384104"/>
            <a:ext cx="471537" cy="3122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pic>
        <p:nvPicPr>
          <p:cNvPr id="13" name="Picture 19">
            <a:extLst>
              <a:ext uri="{FF2B5EF4-FFF2-40B4-BE49-F238E27FC236}">
                <a16:creationId xmlns:a16="http://schemas.microsoft.com/office/drawing/2014/main" id="{DC19DE9D-0933-17D3-4B03-0E52932D7DD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1075" y="1144921"/>
            <a:ext cx="839072" cy="717756"/>
          </a:xfrm>
          <a:prstGeom prst="rect">
            <a:avLst/>
          </a:prstGeom>
        </p:spPr>
      </p:pic>
      <p:pic>
        <p:nvPicPr>
          <p:cNvPr id="14" name="Picture 19">
            <a:extLst>
              <a:ext uri="{FF2B5EF4-FFF2-40B4-BE49-F238E27FC236}">
                <a16:creationId xmlns:a16="http://schemas.microsoft.com/office/drawing/2014/main" id="{E7D06C47-693F-E1F9-1F9E-FD0273983A8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23456" y="2834737"/>
            <a:ext cx="839072" cy="7177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A411E0-69D4-6808-2213-7C1688E227FA}"/>
              </a:ext>
            </a:extLst>
          </p:cNvPr>
          <p:cNvSpPr txBox="1"/>
          <p:nvPr/>
        </p:nvSpPr>
        <p:spPr>
          <a:xfrm>
            <a:off x="2449778" y="320385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178136667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8" name="Google Shape;888;p38"/>
          <p:cNvGrpSpPr/>
          <p:nvPr/>
        </p:nvGrpSpPr>
        <p:grpSpPr>
          <a:xfrm rot="9964311" flipH="1">
            <a:off x="491412" y="1322781"/>
            <a:ext cx="649582" cy="659864"/>
            <a:chOff x="3474025" y="2296325"/>
            <a:chExt cx="238350" cy="242125"/>
          </a:xfrm>
        </p:grpSpPr>
        <p:sp>
          <p:nvSpPr>
            <p:cNvPr id="889" name="Google Shape;889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6" name="Google Shape;896;p38"/>
          <p:cNvGrpSpPr/>
          <p:nvPr/>
        </p:nvGrpSpPr>
        <p:grpSpPr>
          <a:xfrm rot="-1207081">
            <a:off x="7936315" y="1182624"/>
            <a:ext cx="852767" cy="866251"/>
            <a:chOff x="3474025" y="2296325"/>
            <a:chExt cx="238350" cy="242125"/>
          </a:xfrm>
        </p:grpSpPr>
        <p:sp>
          <p:nvSpPr>
            <p:cNvPr id="897" name="Google Shape;897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4" name="Google Shape;904;p38"/>
          <p:cNvGrpSpPr/>
          <p:nvPr/>
        </p:nvGrpSpPr>
        <p:grpSpPr>
          <a:xfrm rot="-7470433" flipH="1">
            <a:off x="3307357" y="371124"/>
            <a:ext cx="1022552" cy="1038707"/>
            <a:chOff x="3474025" y="2296325"/>
            <a:chExt cx="238350" cy="242125"/>
          </a:xfrm>
        </p:grpSpPr>
        <p:sp>
          <p:nvSpPr>
            <p:cNvPr id="905" name="Google Shape;905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2" name="Google Shape;912;p38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38"/>
          <p:cNvSpPr txBox="1">
            <a:spLocks noGrp="1"/>
          </p:cNvSpPr>
          <p:nvPr>
            <p:ph type="title"/>
          </p:nvPr>
        </p:nvSpPr>
        <p:spPr>
          <a:xfrm>
            <a:off x="1098125" y="962714"/>
            <a:ext cx="6909909" cy="15727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1: </a:t>
            </a:r>
            <a:b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NHÂN SỐ THẬP PHÂN</a:t>
            </a:r>
            <a:endParaRPr sz="3600" b="1" dirty="0">
              <a:solidFill>
                <a:schemeClr val="tx1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15" name="Google Shape;915;p38"/>
          <p:cNvGrpSpPr/>
          <p:nvPr/>
        </p:nvGrpSpPr>
        <p:grpSpPr>
          <a:xfrm rot="2424804" flipH="1">
            <a:off x="581466" y="3798571"/>
            <a:ext cx="649573" cy="659877"/>
            <a:chOff x="3474025" y="2296325"/>
            <a:chExt cx="238350" cy="242125"/>
          </a:xfrm>
        </p:grpSpPr>
        <p:sp>
          <p:nvSpPr>
            <p:cNvPr id="916" name="Google Shape;916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3" name="Google Shape;923;p38"/>
          <p:cNvGrpSpPr/>
          <p:nvPr/>
        </p:nvGrpSpPr>
        <p:grpSpPr>
          <a:xfrm rot="-905184">
            <a:off x="7392585" y="3041211"/>
            <a:ext cx="1564932" cy="2004607"/>
            <a:chOff x="4567237" y="2483092"/>
            <a:chExt cx="818391" cy="1048322"/>
          </a:xfrm>
        </p:grpSpPr>
        <p:sp>
          <p:nvSpPr>
            <p:cNvPr id="924" name="Google Shape;924;p38"/>
            <p:cNvSpPr/>
            <p:nvPr/>
          </p:nvSpPr>
          <p:spPr>
            <a:xfrm>
              <a:off x="4567237" y="2483092"/>
              <a:ext cx="818391" cy="1048322"/>
            </a:xfrm>
            <a:custGeom>
              <a:avLst/>
              <a:gdLst/>
              <a:ahLst/>
              <a:cxnLst/>
              <a:rect l="l" t="t" r="r" b="b"/>
              <a:pathLst>
                <a:path w="42619" h="54593" extrusionOk="0">
                  <a:moveTo>
                    <a:pt x="30020" y="0"/>
                  </a:moveTo>
                  <a:cubicBezTo>
                    <a:pt x="28952" y="0"/>
                    <a:pt x="27970" y="626"/>
                    <a:pt x="27519" y="1592"/>
                  </a:cubicBezTo>
                  <a:lnTo>
                    <a:pt x="27034" y="2631"/>
                  </a:lnTo>
                  <a:cubicBezTo>
                    <a:pt x="26570" y="2541"/>
                    <a:pt x="26102" y="2473"/>
                    <a:pt x="25640" y="2434"/>
                  </a:cubicBezTo>
                  <a:cubicBezTo>
                    <a:pt x="25453" y="2416"/>
                    <a:pt x="25260" y="2405"/>
                    <a:pt x="25041" y="2400"/>
                  </a:cubicBezTo>
                  <a:cubicBezTo>
                    <a:pt x="24900" y="2394"/>
                    <a:pt x="24759" y="2388"/>
                    <a:pt x="24624" y="2388"/>
                  </a:cubicBezTo>
                  <a:cubicBezTo>
                    <a:pt x="24561" y="2388"/>
                    <a:pt x="24504" y="2388"/>
                    <a:pt x="24447" y="2394"/>
                  </a:cubicBezTo>
                  <a:cubicBezTo>
                    <a:pt x="24312" y="2394"/>
                    <a:pt x="24176" y="2400"/>
                    <a:pt x="24036" y="2405"/>
                  </a:cubicBezTo>
                  <a:cubicBezTo>
                    <a:pt x="23980" y="2405"/>
                    <a:pt x="23923" y="2411"/>
                    <a:pt x="23866" y="2416"/>
                  </a:cubicBezTo>
                  <a:cubicBezTo>
                    <a:pt x="23686" y="2421"/>
                    <a:pt x="23499" y="2439"/>
                    <a:pt x="23269" y="2467"/>
                  </a:cubicBezTo>
                  <a:cubicBezTo>
                    <a:pt x="22077" y="2603"/>
                    <a:pt x="20909" y="2913"/>
                    <a:pt x="19807" y="3387"/>
                  </a:cubicBezTo>
                  <a:cubicBezTo>
                    <a:pt x="19689" y="3437"/>
                    <a:pt x="19570" y="3494"/>
                    <a:pt x="19463" y="3546"/>
                  </a:cubicBezTo>
                  <a:cubicBezTo>
                    <a:pt x="19395" y="3573"/>
                    <a:pt x="19328" y="3607"/>
                    <a:pt x="19260" y="3641"/>
                  </a:cubicBezTo>
                  <a:cubicBezTo>
                    <a:pt x="18673" y="3929"/>
                    <a:pt x="18103" y="4268"/>
                    <a:pt x="17567" y="4651"/>
                  </a:cubicBezTo>
                  <a:cubicBezTo>
                    <a:pt x="17488" y="4703"/>
                    <a:pt x="17415" y="4758"/>
                    <a:pt x="17352" y="4804"/>
                  </a:cubicBezTo>
                  <a:cubicBezTo>
                    <a:pt x="17251" y="4883"/>
                    <a:pt x="17155" y="4956"/>
                    <a:pt x="17064" y="5024"/>
                  </a:cubicBezTo>
                  <a:cubicBezTo>
                    <a:pt x="16975" y="5097"/>
                    <a:pt x="16884" y="5172"/>
                    <a:pt x="16793" y="5245"/>
                  </a:cubicBezTo>
                  <a:cubicBezTo>
                    <a:pt x="16720" y="5307"/>
                    <a:pt x="16647" y="5368"/>
                    <a:pt x="16579" y="5436"/>
                  </a:cubicBezTo>
                  <a:cubicBezTo>
                    <a:pt x="16443" y="5555"/>
                    <a:pt x="16319" y="5662"/>
                    <a:pt x="16206" y="5774"/>
                  </a:cubicBezTo>
                  <a:cubicBezTo>
                    <a:pt x="16178" y="5803"/>
                    <a:pt x="16149" y="5831"/>
                    <a:pt x="16116" y="5860"/>
                  </a:cubicBezTo>
                  <a:cubicBezTo>
                    <a:pt x="16009" y="5967"/>
                    <a:pt x="15902" y="6074"/>
                    <a:pt x="15800" y="6181"/>
                  </a:cubicBezTo>
                  <a:cubicBezTo>
                    <a:pt x="15789" y="6193"/>
                    <a:pt x="15784" y="6199"/>
                    <a:pt x="15771" y="6209"/>
                  </a:cubicBezTo>
                  <a:cubicBezTo>
                    <a:pt x="15670" y="6316"/>
                    <a:pt x="15574" y="6430"/>
                    <a:pt x="15472" y="6543"/>
                  </a:cubicBezTo>
                  <a:cubicBezTo>
                    <a:pt x="15445" y="6576"/>
                    <a:pt x="15411" y="6610"/>
                    <a:pt x="15383" y="6644"/>
                  </a:cubicBezTo>
                  <a:cubicBezTo>
                    <a:pt x="15326" y="6712"/>
                    <a:pt x="15263" y="6785"/>
                    <a:pt x="15208" y="6853"/>
                  </a:cubicBezTo>
                  <a:lnTo>
                    <a:pt x="15185" y="6887"/>
                  </a:lnTo>
                  <a:cubicBezTo>
                    <a:pt x="15133" y="6944"/>
                    <a:pt x="15089" y="7006"/>
                    <a:pt x="15039" y="7062"/>
                  </a:cubicBezTo>
                  <a:cubicBezTo>
                    <a:pt x="15039" y="7062"/>
                    <a:pt x="15010" y="7102"/>
                    <a:pt x="15005" y="7113"/>
                  </a:cubicBezTo>
                  <a:cubicBezTo>
                    <a:pt x="14885" y="7265"/>
                    <a:pt x="14773" y="7418"/>
                    <a:pt x="14659" y="7582"/>
                  </a:cubicBezTo>
                  <a:cubicBezTo>
                    <a:pt x="14372" y="7988"/>
                    <a:pt x="14112" y="8416"/>
                    <a:pt x="13875" y="8857"/>
                  </a:cubicBezTo>
                  <a:cubicBezTo>
                    <a:pt x="13700" y="9190"/>
                    <a:pt x="13536" y="9534"/>
                    <a:pt x="13395" y="9879"/>
                  </a:cubicBezTo>
                  <a:cubicBezTo>
                    <a:pt x="13322" y="10054"/>
                    <a:pt x="13254" y="10234"/>
                    <a:pt x="13181" y="10427"/>
                  </a:cubicBezTo>
                  <a:cubicBezTo>
                    <a:pt x="13119" y="10607"/>
                    <a:pt x="13057" y="10787"/>
                    <a:pt x="12994" y="10985"/>
                  </a:cubicBezTo>
                  <a:cubicBezTo>
                    <a:pt x="12910" y="11261"/>
                    <a:pt x="12830" y="11550"/>
                    <a:pt x="12769" y="11826"/>
                  </a:cubicBezTo>
                  <a:cubicBezTo>
                    <a:pt x="12645" y="12374"/>
                    <a:pt x="12554" y="12933"/>
                    <a:pt x="12504" y="13497"/>
                  </a:cubicBezTo>
                  <a:cubicBezTo>
                    <a:pt x="12452" y="13700"/>
                    <a:pt x="12441" y="13915"/>
                    <a:pt x="12464" y="14124"/>
                  </a:cubicBezTo>
                  <a:cubicBezTo>
                    <a:pt x="12464" y="14135"/>
                    <a:pt x="12458" y="14203"/>
                    <a:pt x="12458" y="14203"/>
                  </a:cubicBezTo>
                  <a:lnTo>
                    <a:pt x="12458" y="14440"/>
                  </a:lnTo>
                  <a:cubicBezTo>
                    <a:pt x="12452" y="14728"/>
                    <a:pt x="12458" y="15021"/>
                    <a:pt x="12481" y="15320"/>
                  </a:cubicBezTo>
                  <a:cubicBezTo>
                    <a:pt x="12486" y="15422"/>
                    <a:pt x="12492" y="15523"/>
                    <a:pt x="12504" y="15630"/>
                  </a:cubicBezTo>
                  <a:cubicBezTo>
                    <a:pt x="12538" y="16037"/>
                    <a:pt x="12593" y="16432"/>
                    <a:pt x="12668" y="16810"/>
                  </a:cubicBezTo>
                  <a:cubicBezTo>
                    <a:pt x="12702" y="17014"/>
                    <a:pt x="12746" y="17217"/>
                    <a:pt x="12791" y="17409"/>
                  </a:cubicBezTo>
                  <a:cubicBezTo>
                    <a:pt x="12837" y="17595"/>
                    <a:pt x="12887" y="17782"/>
                    <a:pt x="12949" y="17996"/>
                  </a:cubicBezTo>
                  <a:cubicBezTo>
                    <a:pt x="13000" y="18177"/>
                    <a:pt x="13062" y="18363"/>
                    <a:pt x="13142" y="18589"/>
                  </a:cubicBezTo>
                  <a:cubicBezTo>
                    <a:pt x="13283" y="18978"/>
                    <a:pt x="13440" y="19368"/>
                    <a:pt x="13609" y="19735"/>
                  </a:cubicBezTo>
                  <a:cubicBezTo>
                    <a:pt x="13638" y="19791"/>
                    <a:pt x="13666" y="19848"/>
                    <a:pt x="13695" y="19905"/>
                  </a:cubicBezTo>
                  <a:cubicBezTo>
                    <a:pt x="13695" y="19905"/>
                    <a:pt x="13711" y="19939"/>
                    <a:pt x="13718" y="19949"/>
                  </a:cubicBezTo>
                  <a:cubicBezTo>
                    <a:pt x="13745" y="20012"/>
                    <a:pt x="13875" y="20265"/>
                    <a:pt x="13880" y="20277"/>
                  </a:cubicBezTo>
                  <a:cubicBezTo>
                    <a:pt x="13960" y="20429"/>
                    <a:pt x="14067" y="20632"/>
                    <a:pt x="14185" y="20825"/>
                  </a:cubicBezTo>
                  <a:cubicBezTo>
                    <a:pt x="14293" y="21005"/>
                    <a:pt x="14400" y="21180"/>
                    <a:pt x="14518" y="21349"/>
                  </a:cubicBezTo>
                  <a:cubicBezTo>
                    <a:pt x="14632" y="21524"/>
                    <a:pt x="14750" y="21688"/>
                    <a:pt x="14869" y="21846"/>
                  </a:cubicBezTo>
                  <a:cubicBezTo>
                    <a:pt x="14982" y="21998"/>
                    <a:pt x="15106" y="22156"/>
                    <a:pt x="15235" y="22315"/>
                  </a:cubicBezTo>
                  <a:cubicBezTo>
                    <a:pt x="15490" y="22625"/>
                    <a:pt x="15761" y="22925"/>
                    <a:pt x="16048" y="23206"/>
                  </a:cubicBezTo>
                  <a:cubicBezTo>
                    <a:pt x="16183" y="23342"/>
                    <a:pt x="16326" y="23472"/>
                    <a:pt x="16488" y="23618"/>
                  </a:cubicBezTo>
                  <a:cubicBezTo>
                    <a:pt x="16630" y="23748"/>
                    <a:pt x="16777" y="23878"/>
                    <a:pt x="16928" y="23996"/>
                  </a:cubicBezTo>
                  <a:cubicBezTo>
                    <a:pt x="16946" y="24014"/>
                    <a:pt x="16969" y="24030"/>
                    <a:pt x="16985" y="24042"/>
                  </a:cubicBezTo>
                  <a:lnTo>
                    <a:pt x="16449" y="25182"/>
                  </a:lnTo>
                  <a:cubicBezTo>
                    <a:pt x="16139" y="25848"/>
                    <a:pt x="16105" y="26599"/>
                    <a:pt x="16353" y="27294"/>
                  </a:cubicBezTo>
                  <a:cubicBezTo>
                    <a:pt x="16590" y="27937"/>
                    <a:pt x="17042" y="28462"/>
                    <a:pt x="17640" y="28784"/>
                  </a:cubicBezTo>
                  <a:lnTo>
                    <a:pt x="16540" y="28784"/>
                  </a:lnTo>
                  <a:cubicBezTo>
                    <a:pt x="15800" y="28784"/>
                    <a:pt x="15156" y="29212"/>
                    <a:pt x="14852" y="29839"/>
                  </a:cubicBezTo>
                  <a:lnTo>
                    <a:pt x="12074" y="29850"/>
                  </a:lnTo>
                  <a:cubicBezTo>
                    <a:pt x="10607" y="29856"/>
                    <a:pt x="9456" y="30929"/>
                    <a:pt x="9461" y="32294"/>
                  </a:cubicBezTo>
                  <a:lnTo>
                    <a:pt x="9477" y="36178"/>
                  </a:lnTo>
                  <a:lnTo>
                    <a:pt x="5475" y="36196"/>
                  </a:lnTo>
                  <a:cubicBezTo>
                    <a:pt x="4685" y="36201"/>
                    <a:pt x="3946" y="36494"/>
                    <a:pt x="3432" y="37002"/>
                  </a:cubicBezTo>
                  <a:cubicBezTo>
                    <a:pt x="2992" y="37449"/>
                    <a:pt x="2749" y="38030"/>
                    <a:pt x="2749" y="38645"/>
                  </a:cubicBezTo>
                  <a:lnTo>
                    <a:pt x="2760" y="41993"/>
                  </a:lnTo>
                  <a:cubicBezTo>
                    <a:pt x="2726" y="42134"/>
                    <a:pt x="2710" y="42280"/>
                    <a:pt x="2710" y="42428"/>
                  </a:cubicBezTo>
                  <a:lnTo>
                    <a:pt x="2716" y="42530"/>
                  </a:lnTo>
                  <a:cubicBezTo>
                    <a:pt x="2072" y="42551"/>
                    <a:pt x="1457" y="42772"/>
                    <a:pt x="976" y="43155"/>
                  </a:cubicBezTo>
                  <a:cubicBezTo>
                    <a:pt x="350" y="43653"/>
                    <a:pt x="1" y="44380"/>
                    <a:pt x="1" y="45154"/>
                  </a:cubicBezTo>
                  <a:lnTo>
                    <a:pt x="28" y="51990"/>
                  </a:lnTo>
                  <a:cubicBezTo>
                    <a:pt x="34" y="53423"/>
                    <a:pt x="1293" y="54592"/>
                    <a:pt x="2833" y="54592"/>
                  </a:cubicBezTo>
                  <a:lnTo>
                    <a:pt x="10274" y="54559"/>
                  </a:lnTo>
                  <a:lnTo>
                    <a:pt x="14604" y="54559"/>
                  </a:lnTo>
                  <a:cubicBezTo>
                    <a:pt x="14693" y="54559"/>
                    <a:pt x="14778" y="54553"/>
                    <a:pt x="14869" y="54541"/>
                  </a:cubicBezTo>
                  <a:lnTo>
                    <a:pt x="37291" y="54445"/>
                  </a:lnTo>
                  <a:cubicBezTo>
                    <a:pt x="37956" y="54445"/>
                    <a:pt x="38599" y="54225"/>
                    <a:pt x="39107" y="53819"/>
                  </a:cubicBezTo>
                  <a:cubicBezTo>
                    <a:pt x="39729" y="53322"/>
                    <a:pt x="40090" y="52594"/>
                    <a:pt x="40084" y="51826"/>
                  </a:cubicBezTo>
                  <a:lnTo>
                    <a:pt x="40079" y="50325"/>
                  </a:lnTo>
                  <a:cubicBezTo>
                    <a:pt x="40079" y="50161"/>
                    <a:pt x="40056" y="49997"/>
                    <a:pt x="40016" y="49851"/>
                  </a:cubicBezTo>
                  <a:lnTo>
                    <a:pt x="39993" y="44984"/>
                  </a:lnTo>
                  <a:cubicBezTo>
                    <a:pt x="39993" y="44758"/>
                    <a:pt x="39960" y="44539"/>
                    <a:pt x="39904" y="44330"/>
                  </a:cubicBezTo>
                  <a:cubicBezTo>
                    <a:pt x="39960" y="44127"/>
                    <a:pt x="39988" y="43918"/>
                    <a:pt x="39988" y="43697"/>
                  </a:cubicBezTo>
                  <a:lnTo>
                    <a:pt x="39972" y="39813"/>
                  </a:lnTo>
                  <a:lnTo>
                    <a:pt x="40034" y="39813"/>
                  </a:lnTo>
                  <a:cubicBezTo>
                    <a:pt x="41512" y="39786"/>
                    <a:pt x="42619" y="38815"/>
                    <a:pt x="42614" y="37539"/>
                  </a:cubicBezTo>
                  <a:lnTo>
                    <a:pt x="42591" y="32159"/>
                  </a:lnTo>
                  <a:cubicBezTo>
                    <a:pt x="42585" y="30799"/>
                    <a:pt x="41434" y="29732"/>
                    <a:pt x="39954" y="29732"/>
                  </a:cubicBezTo>
                  <a:lnTo>
                    <a:pt x="33829" y="29761"/>
                  </a:lnTo>
                  <a:cubicBezTo>
                    <a:pt x="33508" y="29178"/>
                    <a:pt x="32893" y="28784"/>
                    <a:pt x="32182" y="28784"/>
                  </a:cubicBezTo>
                  <a:lnTo>
                    <a:pt x="28519" y="28784"/>
                  </a:lnTo>
                  <a:lnTo>
                    <a:pt x="28519" y="28247"/>
                  </a:lnTo>
                  <a:cubicBezTo>
                    <a:pt x="28519" y="28135"/>
                    <a:pt x="28506" y="28027"/>
                    <a:pt x="28490" y="27920"/>
                  </a:cubicBezTo>
                  <a:cubicBezTo>
                    <a:pt x="28519" y="27909"/>
                    <a:pt x="28552" y="27898"/>
                    <a:pt x="28579" y="27891"/>
                  </a:cubicBezTo>
                  <a:cubicBezTo>
                    <a:pt x="28783" y="27830"/>
                    <a:pt x="28993" y="27756"/>
                    <a:pt x="29230" y="27672"/>
                  </a:cubicBezTo>
                  <a:cubicBezTo>
                    <a:pt x="29392" y="27609"/>
                    <a:pt x="29619" y="27531"/>
                    <a:pt x="29850" y="27435"/>
                  </a:cubicBezTo>
                  <a:cubicBezTo>
                    <a:pt x="30144" y="27310"/>
                    <a:pt x="30449" y="27169"/>
                    <a:pt x="30754" y="27017"/>
                  </a:cubicBezTo>
                  <a:cubicBezTo>
                    <a:pt x="31228" y="26780"/>
                    <a:pt x="31695" y="26509"/>
                    <a:pt x="32148" y="26210"/>
                  </a:cubicBezTo>
                  <a:lnTo>
                    <a:pt x="32193" y="26181"/>
                  </a:lnTo>
                  <a:cubicBezTo>
                    <a:pt x="32289" y="26119"/>
                    <a:pt x="32385" y="26057"/>
                    <a:pt x="32474" y="25989"/>
                  </a:cubicBezTo>
                  <a:cubicBezTo>
                    <a:pt x="32481" y="25989"/>
                    <a:pt x="32487" y="25984"/>
                    <a:pt x="32492" y="25978"/>
                  </a:cubicBezTo>
                  <a:cubicBezTo>
                    <a:pt x="32695" y="25837"/>
                    <a:pt x="32865" y="25713"/>
                    <a:pt x="33023" y="25588"/>
                  </a:cubicBezTo>
                  <a:cubicBezTo>
                    <a:pt x="33096" y="25533"/>
                    <a:pt x="33164" y="25476"/>
                    <a:pt x="33232" y="25419"/>
                  </a:cubicBezTo>
                  <a:cubicBezTo>
                    <a:pt x="33232" y="25419"/>
                    <a:pt x="33294" y="25374"/>
                    <a:pt x="33299" y="25369"/>
                  </a:cubicBezTo>
                  <a:cubicBezTo>
                    <a:pt x="33469" y="25228"/>
                    <a:pt x="33633" y="25087"/>
                    <a:pt x="33795" y="24945"/>
                  </a:cubicBezTo>
                  <a:cubicBezTo>
                    <a:pt x="33802" y="24939"/>
                    <a:pt x="33808" y="24934"/>
                    <a:pt x="33813" y="24928"/>
                  </a:cubicBezTo>
                  <a:cubicBezTo>
                    <a:pt x="33982" y="24775"/>
                    <a:pt x="34146" y="24618"/>
                    <a:pt x="34310" y="24460"/>
                  </a:cubicBezTo>
                  <a:cubicBezTo>
                    <a:pt x="34642" y="24126"/>
                    <a:pt x="34954" y="23788"/>
                    <a:pt x="35225" y="23454"/>
                  </a:cubicBezTo>
                  <a:cubicBezTo>
                    <a:pt x="35371" y="23280"/>
                    <a:pt x="35512" y="23094"/>
                    <a:pt x="35658" y="22902"/>
                  </a:cubicBezTo>
                  <a:cubicBezTo>
                    <a:pt x="35800" y="22716"/>
                    <a:pt x="35936" y="22524"/>
                    <a:pt x="36059" y="22331"/>
                  </a:cubicBezTo>
                  <a:cubicBezTo>
                    <a:pt x="36189" y="22140"/>
                    <a:pt x="36314" y="21942"/>
                    <a:pt x="36437" y="21745"/>
                  </a:cubicBezTo>
                  <a:cubicBezTo>
                    <a:pt x="36674" y="21344"/>
                    <a:pt x="36900" y="20921"/>
                    <a:pt x="37104" y="20486"/>
                  </a:cubicBezTo>
                  <a:cubicBezTo>
                    <a:pt x="37307" y="20051"/>
                    <a:pt x="37487" y="19611"/>
                    <a:pt x="37646" y="19165"/>
                  </a:cubicBezTo>
                  <a:cubicBezTo>
                    <a:pt x="37719" y="18944"/>
                    <a:pt x="37792" y="18725"/>
                    <a:pt x="37866" y="18488"/>
                  </a:cubicBezTo>
                  <a:cubicBezTo>
                    <a:pt x="37934" y="18251"/>
                    <a:pt x="37990" y="18030"/>
                    <a:pt x="38041" y="17827"/>
                  </a:cubicBezTo>
                  <a:cubicBezTo>
                    <a:pt x="38097" y="17602"/>
                    <a:pt x="38143" y="17370"/>
                    <a:pt x="38188" y="17149"/>
                  </a:cubicBezTo>
                  <a:cubicBezTo>
                    <a:pt x="38273" y="16703"/>
                    <a:pt x="38334" y="16247"/>
                    <a:pt x="38374" y="15784"/>
                  </a:cubicBezTo>
                  <a:cubicBezTo>
                    <a:pt x="38385" y="15664"/>
                    <a:pt x="38396" y="15552"/>
                    <a:pt x="38402" y="15445"/>
                  </a:cubicBezTo>
                  <a:cubicBezTo>
                    <a:pt x="38419" y="15095"/>
                    <a:pt x="38430" y="14757"/>
                    <a:pt x="38425" y="14429"/>
                  </a:cubicBezTo>
                  <a:cubicBezTo>
                    <a:pt x="38425" y="14316"/>
                    <a:pt x="38425" y="14203"/>
                    <a:pt x="38419" y="14090"/>
                  </a:cubicBezTo>
                  <a:cubicBezTo>
                    <a:pt x="38408" y="13853"/>
                    <a:pt x="38396" y="13632"/>
                    <a:pt x="38380" y="13418"/>
                  </a:cubicBezTo>
                  <a:cubicBezTo>
                    <a:pt x="38323" y="12752"/>
                    <a:pt x="38221" y="12081"/>
                    <a:pt x="38070" y="11431"/>
                  </a:cubicBezTo>
                  <a:cubicBezTo>
                    <a:pt x="37995" y="11110"/>
                    <a:pt x="37906" y="10782"/>
                    <a:pt x="37804" y="10455"/>
                  </a:cubicBezTo>
                  <a:cubicBezTo>
                    <a:pt x="37742" y="10240"/>
                    <a:pt x="37674" y="10037"/>
                    <a:pt x="37595" y="9823"/>
                  </a:cubicBezTo>
                  <a:cubicBezTo>
                    <a:pt x="37521" y="9625"/>
                    <a:pt x="37442" y="9416"/>
                    <a:pt x="37352" y="9202"/>
                  </a:cubicBezTo>
                  <a:cubicBezTo>
                    <a:pt x="37189" y="8806"/>
                    <a:pt x="37002" y="8411"/>
                    <a:pt x="36799" y="8033"/>
                  </a:cubicBezTo>
                  <a:cubicBezTo>
                    <a:pt x="36539" y="7536"/>
                    <a:pt x="36234" y="7040"/>
                    <a:pt x="35902" y="6560"/>
                  </a:cubicBezTo>
                  <a:cubicBezTo>
                    <a:pt x="35777" y="6379"/>
                    <a:pt x="35642" y="6199"/>
                    <a:pt x="35496" y="6006"/>
                  </a:cubicBezTo>
                  <a:cubicBezTo>
                    <a:pt x="35433" y="5933"/>
                    <a:pt x="35376" y="5854"/>
                    <a:pt x="35303" y="5769"/>
                  </a:cubicBezTo>
                  <a:lnTo>
                    <a:pt x="35269" y="5724"/>
                  </a:lnTo>
                  <a:cubicBezTo>
                    <a:pt x="35202" y="5646"/>
                    <a:pt x="35139" y="5566"/>
                    <a:pt x="35072" y="5493"/>
                  </a:cubicBezTo>
                  <a:cubicBezTo>
                    <a:pt x="35049" y="5464"/>
                    <a:pt x="34975" y="5380"/>
                    <a:pt x="34975" y="5380"/>
                  </a:cubicBezTo>
                  <a:cubicBezTo>
                    <a:pt x="34863" y="5245"/>
                    <a:pt x="34744" y="5115"/>
                    <a:pt x="34620" y="4985"/>
                  </a:cubicBezTo>
                  <a:cubicBezTo>
                    <a:pt x="34620" y="4985"/>
                    <a:pt x="34603" y="4968"/>
                    <a:pt x="34592" y="4962"/>
                  </a:cubicBezTo>
                  <a:cubicBezTo>
                    <a:pt x="34462" y="4821"/>
                    <a:pt x="34337" y="4697"/>
                    <a:pt x="34230" y="4589"/>
                  </a:cubicBezTo>
                  <a:cubicBezTo>
                    <a:pt x="34196" y="4555"/>
                    <a:pt x="34162" y="4521"/>
                    <a:pt x="34123" y="4487"/>
                  </a:cubicBezTo>
                  <a:cubicBezTo>
                    <a:pt x="33818" y="4200"/>
                    <a:pt x="33491" y="3912"/>
                    <a:pt x="33159" y="3647"/>
                  </a:cubicBezTo>
                  <a:cubicBezTo>
                    <a:pt x="33045" y="3557"/>
                    <a:pt x="32932" y="3471"/>
                    <a:pt x="32825" y="3393"/>
                  </a:cubicBezTo>
                  <a:cubicBezTo>
                    <a:pt x="32791" y="3364"/>
                    <a:pt x="32758" y="3343"/>
                    <a:pt x="32724" y="3314"/>
                  </a:cubicBezTo>
                  <a:cubicBezTo>
                    <a:pt x="32972" y="2095"/>
                    <a:pt x="32367" y="813"/>
                    <a:pt x="31194" y="261"/>
                  </a:cubicBezTo>
                  <a:cubicBezTo>
                    <a:pt x="30822" y="91"/>
                    <a:pt x="30431" y="0"/>
                    <a:pt x="300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8"/>
            <p:cNvSpPr/>
            <p:nvPr/>
          </p:nvSpPr>
          <p:spPr>
            <a:xfrm>
              <a:off x="5016422" y="2984315"/>
              <a:ext cx="33931" cy="64290"/>
            </a:xfrm>
            <a:custGeom>
              <a:avLst/>
              <a:gdLst/>
              <a:ahLst/>
              <a:cxnLst/>
              <a:rect l="l" t="t" r="r" b="b"/>
              <a:pathLst>
                <a:path w="1767" h="3348" extrusionOk="0">
                  <a:moveTo>
                    <a:pt x="0" y="1"/>
                  </a:moveTo>
                  <a:lnTo>
                    <a:pt x="1767" y="1"/>
                  </a:lnTo>
                  <a:lnTo>
                    <a:pt x="1767" y="2467"/>
                  </a:lnTo>
                  <a:cubicBezTo>
                    <a:pt x="1767" y="2953"/>
                    <a:pt x="1372" y="3347"/>
                    <a:pt x="886" y="3347"/>
                  </a:cubicBezTo>
                  <a:lnTo>
                    <a:pt x="886" y="3347"/>
                  </a:lnTo>
                  <a:cubicBezTo>
                    <a:pt x="401" y="3347"/>
                    <a:pt x="0" y="2953"/>
                    <a:pt x="0" y="2467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38"/>
            <p:cNvSpPr/>
            <p:nvPr/>
          </p:nvSpPr>
          <p:spPr>
            <a:xfrm>
              <a:off x="4936309" y="2551817"/>
              <a:ext cx="332799" cy="442618"/>
            </a:xfrm>
            <a:custGeom>
              <a:avLst/>
              <a:gdLst/>
              <a:ahLst/>
              <a:cxnLst/>
              <a:rect l="l" t="t" r="r" b="b"/>
              <a:pathLst>
                <a:path w="17331" h="23050" extrusionOk="0">
                  <a:moveTo>
                    <a:pt x="10247" y="1"/>
                  </a:moveTo>
                  <a:lnTo>
                    <a:pt x="9880" y="785"/>
                  </a:lnTo>
                  <a:cubicBezTo>
                    <a:pt x="9924" y="807"/>
                    <a:pt x="9969" y="830"/>
                    <a:pt x="10015" y="847"/>
                  </a:cubicBezTo>
                  <a:cubicBezTo>
                    <a:pt x="10083" y="881"/>
                    <a:pt x="10138" y="908"/>
                    <a:pt x="10201" y="937"/>
                  </a:cubicBezTo>
                  <a:cubicBezTo>
                    <a:pt x="10755" y="1208"/>
                    <a:pt x="11279" y="1525"/>
                    <a:pt x="11764" y="1869"/>
                  </a:cubicBezTo>
                  <a:cubicBezTo>
                    <a:pt x="11832" y="1914"/>
                    <a:pt x="11894" y="1965"/>
                    <a:pt x="11962" y="2010"/>
                  </a:cubicBezTo>
                  <a:cubicBezTo>
                    <a:pt x="12047" y="2078"/>
                    <a:pt x="12137" y="2145"/>
                    <a:pt x="12222" y="2213"/>
                  </a:cubicBezTo>
                  <a:cubicBezTo>
                    <a:pt x="12498" y="2433"/>
                    <a:pt x="12764" y="2664"/>
                    <a:pt x="13017" y="2907"/>
                  </a:cubicBezTo>
                  <a:cubicBezTo>
                    <a:pt x="13040" y="2930"/>
                    <a:pt x="13063" y="2947"/>
                    <a:pt x="13085" y="2969"/>
                  </a:cubicBezTo>
                  <a:cubicBezTo>
                    <a:pt x="13193" y="3076"/>
                    <a:pt x="13300" y="3184"/>
                    <a:pt x="13402" y="3291"/>
                  </a:cubicBezTo>
                  <a:lnTo>
                    <a:pt x="13408" y="3297"/>
                  </a:lnTo>
                  <a:cubicBezTo>
                    <a:pt x="13504" y="3399"/>
                    <a:pt x="13593" y="3500"/>
                    <a:pt x="13689" y="3607"/>
                  </a:cubicBezTo>
                  <a:cubicBezTo>
                    <a:pt x="13712" y="3641"/>
                    <a:pt x="13741" y="3669"/>
                    <a:pt x="13769" y="3703"/>
                  </a:cubicBezTo>
                  <a:cubicBezTo>
                    <a:pt x="13830" y="3776"/>
                    <a:pt x="13898" y="3850"/>
                    <a:pt x="13960" y="3930"/>
                  </a:cubicBezTo>
                  <a:cubicBezTo>
                    <a:pt x="14012" y="3991"/>
                    <a:pt x="14062" y="4058"/>
                    <a:pt x="14113" y="4121"/>
                  </a:cubicBezTo>
                  <a:cubicBezTo>
                    <a:pt x="14226" y="4268"/>
                    <a:pt x="14327" y="4409"/>
                    <a:pt x="14434" y="4555"/>
                  </a:cubicBezTo>
                  <a:cubicBezTo>
                    <a:pt x="14700" y="4939"/>
                    <a:pt x="14937" y="5329"/>
                    <a:pt x="15151" y="5735"/>
                  </a:cubicBezTo>
                  <a:cubicBezTo>
                    <a:pt x="15315" y="6046"/>
                    <a:pt x="15463" y="6356"/>
                    <a:pt x="15598" y="6678"/>
                  </a:cubicBezTo>
                  <a:cubicBezTo>
                    <a:pt x="15666" y="6842"/>
                    <a:pt x="15734" y="7012"/>
                    <a:pt x="15789" y="7181"/>
                  </a:cubicBezTo>
                  <a:cubicBezTo>
                    <a:pt x="15852" y="7350"/>
                    <a:pt x="15908" y="7520"/>
                    <a:pt x="15964" y="7689"/>
                  </a:cubicBezTo>
                  <a:cubicBezTo>
                    <a:pt x="16044" y="7948"/>
                    <a:pt x="16112" y="8208"/>
                    <a:pt x="16174" y="8468"/>
                  </a:cubicBezTo>
                  <a:cubicBezTo>
                    <a:pt x="16292" y="8992"/>
                    <a:pt x="16377" y="9523"/>
                    <a:pt x="16422" y="10065"/>
                  </a:cubicBezTo>
                  <a:cubicBezTo>
                    <a:pt x="16438" y="10246"/>
                    <a:pt x="16450" y="10420"/>
                    <a:pt x="16456" y="10607"/>
                  </a:cubicBezTo>
                  <a:cubicBezTo>
                    <a:pt x="16456" y="10697"/>
                    <a:pt x="16461" y="10787"/>
                    <a:pt x="16461" y="10878"/>
                  </a:cubicBezTo>
                  <a:cubicBezTo>
                    <a:pt x="16467" y="11149"/>
                    <a:pt x="16456" y="11420"/>
                    <a:pt x="16438" y="11691"/>
                  </a:cubicBezTo>
                  <a:cubicBezTo>
                    <a:pt x="16433" y="11787"/>
                    <a:pt x="16427" y="11877"/>
                    <a:pt x="16416" y="11967"/>
                  </a:cubicBezTo>
                  <a:cubicBezTo>
                    <a:pt x="16388" y="12329"/>
                    <a:pt x="16337" y="12695"/>
                    <a:pt x="16269" y="13057"/>
                  </a:cubicBezTo>
                  <a:cubicBezTo>
                    <a:pt x="16235" y="13237"/>
                    <a:pt x="16196" y="13418"/>
                    <a:pt x="16151" y="13599"/>
                  </a:cubicBezTo>
                  <a:cubicBezTo>
                    <a:pt x="16106" y="13779"/>
                    <a:pt x="16060" y="13960"/>
                    <a:pt x="16005" y="14141"/>
                  </a:cubicBezTo>
                  <a:cubicBezTo>
                    <a:pt x="15953" y="14321"/>
                    <a:pt x="15896" y="14502"/>
                    <a:pt x="15835" y="14677"/>
                  </a:cubicBezTo>
                  <a:cubicBezTo>
                    <a:pt x="15705" y="15039"/>
                    <a:pt x="15564" y="15388"/>
                    <a:pt x="15400" y="15738"/>
                  </a:cubicBezTo>
                  <a:cubicBezTo>
                    <a:pt x="15236" y="16089"/>
                    <a:pt x="15056" y="16427"/>
                    <a:pt x="14858" y="16754"/>
                  </a:cubicBezTo>
                  <a:cubicBezTo>
                    <a:pt x="14762" y="16912"/>
                    <a:pt x="14661" y="17071"/>
                    <a:pt x="14559" y="17228"/>
                  </a:cubicBezTo>
                  <a:cubicBezTo>
                    <a:pt x="14452" y="17381"/>
                    <a:pt x="14345" y="17538"/>
                    <a:pt x="14237" y="17686"/>
                  </a:cubicBezTo>
                  <a:cubicBezTo>
                    <a:pt x="14124" y="17832"/>
                    <a:pt x="14012" y="17979"/>
                    <a:pt x="13893" y="18121"/>
                  </a:cubicBezTo>
                  <a:cubicBezTo>
                    <a:pt x="13655" y="18408"/>
                    <a:pt x="13408" y="18679"/>
                    <a:pt x="13147" y="18934"/>
                  </a:cubicBezTo>
                  <a:cubicBezTo>
                    <a:pt x="13017" y="19062"/>
                    <a:pt x="12889" y="19187"/>
                    <a:pt x="12753" y="19312"/>
                  </a:cubicBezTo>
                  <a:cubicBezTo>
                    <a:pt x="12618" y="19430"/>
                    <a:pt x="12475" y="19549"/>
                    <a:pt x="12340" y="19667"/>
                  </a:cubicBezTo>
                  <a:cubicBezTo>
                    <a:pt x="12267" y="19724"/>
                    <a:pt x="12199" y="19780"/>
                    <a:pt x="12126" y="19831"/>
                  </a:cubicBezTo>
                  <a:cubicBezTo>
                    <a:pt x="11985" y="19943"/>
                    <a:pt x="11839" y="20051"/>
                    <a:pt x="11691" y="20153"/>
                  </a:cubicBezTo>
                  <a:cubicBezTo>
                    <a:pt x="11595" y="20221"/>
                    <a:pt x="11500" y="20282"/>
                    <a:pt x="11409" y="20344"/>
                  </a:cubicBezTo>
                  <a:cubicBezTo>
                    <a:pt x="11053" y="20576"/>
                    <a:pt x="10680" y="20790"/>
                    <a:pt x="10302" y="20982"/>
                  </a:cubicBezTo>
                  <a:cubicBezTo>
                    <a:pt x="10060" y="21101"/>
                    <a:pt x="9817" y="21214"/>
                    <a:pt x="9569" y="21321"/>
                  </a:cubicBezTo>
                  <a:cubicBezTo>
                    <a:pt x="9406" y="21389"/>
                    <a:pt x="9236" y="21451"/>
                    <a:pt x="9067" y="21513"/>
                  </a:cubicBezTo>
                  <a:cubicBezTo>
                    <a:pt x="8903" y="21576"/>
                    <a:pt x="8734" y="21631"/>
                    <a:pt x="8559" y="21683"/>
                  </a:cubicBezTo>
                  <a:cubicBezTo>
                    <a:pt x="7791" y="21920"/>
                    <a:pt x="6989" y="22077"/>
                    <a:pt x="6183" y="22145"/>
                  </a:cubicBezTo>
                  <a:cubicBezTo>
                    <a:pt x="6001" y="22157"/>
                    <a:pt x="5826" y="22168"/>
                    <a:pt x="5646" y="22173"/>
                  </a:cubicBezTo>
                  <a:cubicBezTo>
                    <a:pt x="5501" y="22180"/>
                    <a:pt x="5355" y="22183"/>
                    <a:pt x="5209" y="22183"/>
                  </a:cubicBezTo>
                  <a:cubicBezTo>
                    <a:pt x="4991" y="22183"/>
                    <a:pt x="4773" y="22176"/>
                    <a:pt x="4557" y="22162"/>
                  </a:cubicBezTo>
                  <a:cubicBezTo>
                    <a:pt x="4370" y="22151"/>
                    <a:pt x="4190" y="22134"/>
                    <a:pt x="4008" y="22111"/>
                  </a:cubicBezTo>
                  <a:cubicBezTo>
                    <a:pt x="3636" y="22071"/>
                    <a:pt x="3258" y="22009"/>
                    <a:pt x="2880" y="21925"/>
                  </a:cubicBezTo>
                  <a:cubicBezTo>
                    <a:pt x="2078" y="21750"/>
                    <a:pt x="1282" y="21485"/>
                    <a:pt x="509" y="21118"/>
                  </a:cubicBezTo>
                  <a:cubicBezTo>
                    <a:pt x="464" y="21101"/>
                    <a:pt x="418" y="21078"/>
                    <a:pt x="373" y="21055"/>
                  </a:cubicBezTo>
                  <a:lnTo>
                    <a:pt x="1" y="21840"/>
                  </a:lnTo>
                  <a:cubicBezTo>
                    <a:pt x="45" y="21863"/>
                    <a:pt x="97" y="21886"/>
                    <a:pt x="142" y="21902"/>
                  </a:cubicBezTo>
                  <a:cubicBezTo>
                    <a:pt x="978" y="22298"/>
                    <a:pt x="1835" y="22585"/>
                    <a:pt x="2699" y="22772"/>
                  </a:cubicBezTo>
                  <a:cubicBezTo>
                    <a:pt x="3100" y="22863"/>
                    <a:pt x="3507" y="22930"/>
                    <a:pt x="3913" y="22975"/>
                  </a:cubicBezTo>
                  <a:cubicBezTo>
                    <a:pt x="4110" y="22998"/>
                    <a:pt x="4302" y="23014"/>
                    <a:pt x="4500" y="23025"/>
                  </a:cubicBezTo>
                  <a:cubicBezTo>
                    <a:pt x="4740" y="23043"/>
                    <a:pt x="4983" y="23049"/>
                    <a:pt x="5226" y="23049"/>
                  </a:cubicBezTo>
                  <a:cubicBezTo>
                    <a:pt x="5376" y="23049"/>
                    <a:pt x="5526" y="23047"/>
                    <a:pt x="5674" y="23043"/>
                  </a:cubicBezTo>
                  <a:cubicBezTo>
                    <a:pt x="5866" y="23037"/>
                    <a:pt x="6063" y="23025"/>
                    <a:pt x="6256" y="23009"/>
                  </a:cubicBezTo>
                  <a:cubicBezTo>
                    <a:pt x="7124" y="22936"/>
                    <a:pt x="7983" y="22766"/>
                    <a:pt x="8812" y="22512"/>
                  </a:cubicBezTo>
                  <a:cubicBezTo>
                    <a:pt x="8999" y="22456"/>
                    <a:pt x="9179" y="22394"/>
                    <a:pt x="9366" y="22332"/>
                  </a:cubicBezTo>
                  <a:cubicBezTo>
                    <a:pt x="9546" y="22264"/>
                    <a:pt x="9727" y="22196"/>
                    <a:pt x="9901" y="22123"/>
                  </a:cubicBezTo>
                  <a:cubicBezTo>
                    <a:pt x="10167" y="22009"/>
                    <a:pt x="10432" y="21886"/>
                    <a:pt x="10693" y="21756"/>
                  </a:cubicBezTo>
                  <a:cubicBezTo>
                    <a:pt x="11104" y="21553"/>
                    <a:pt x="11500" y="21321"/>
                    <a:pt x="11883" y="21068"/>
                  </a:cubicBezTo>
                  <a:lnTo>
                    <a:pt x="12188" y="20864"/>
                  </a:lnTo>
                  <a:cubicBezTo>
                    <a:pt x="12347" y="20750"/>
                    <a:pt x="12504" y="20638"/>
                    <a:pt x="12657" y="20519"/>
                  </a:cubicBezTo>
                  <a:cubicBezTo>
                    <a:pt x="12736" y="20458"/>
                    <a:pt x="12809" y="20396"/>
                    <a:pt x="12889" y="20339"/>
                  </a:cubicBezTo>
                  <a:cubicBezTo>
                    <a:pt x="13035" y="20214"/>
                    <a:pt x="13187" y="20085"/>
                    <a:pt x="13334" y="19955"/>
                  </a:cubicBezTo>
                  <a:cubicBezTo>
                    <a:pt x="13475" y="19825"/>
                    <a:pt x="13622" y="19690"/>
                    <a:pt x="13762" y="19554"/>
                  </a:cubicBezTo>
                  <a:cubicBezTo>
                    <a:pt x="14040" y="19272"/>
                    <a:pt x="14304" y="18984"/>
                    <a:pt x="14559" y="18674"/>
                  </a:cubicBezTo>
                  <a:cubicBezTo>
                    <a:pt x="14689" y="18521"/>
                    <a:pt x="14807" y="18363"/>
                    <a:pt x="14932" y="18205"/>
                  </a:cubicBezTo>
                  <a:cubicBezTo>
                    <a:pt x="15050" y="18041"/>
                    <a:pt x="15163" y="17877"/>
                    <a:pt x="15276" y="17714"/>
                  </a:cubicBezTo>
                  <a:cubicBezTo>
                    <a:pt x="15388" y="17545"/>
                    <a:pt x="15497" y="17376"/>
                    <a:pt x="15604" y="17200"/>
                  </a:cubicBezTo>
                  <a:cubicBezTo>
                    <a:pt x="15812" y="16850"/>
                    <a:pt x="16005" y="16483"/>
                    <a:pt x="16185" y="16110"/>
                  </a:cubicBezTo>
                  <a:cubicBezTo>
                    <a:pt x="16360" y="15732"/>
                    <a:pt x="16518" y="15349"/>
                    <a:pt x="16654" y="14964"/>
                  </a:cubicBezTo>
                  <a:cubicBezTo>
                    <a:pt x="16721" y="14773"/>
                    <a:pt x="16784" y="14581"/>
                    <a:pt x="16839" y="14383"/>
                  </a:cubicBezTo>
                  <a:cubicBezTo>
                    <a:pt x="16896" y="14192"/>
                    <a:pt x="16946" y="14000"/>
                    <a:pt x="16992" y="13802"/>
                  </a:cubicBezTo>
                  <a:cubicBezTo>
                    <a:pt x="17042" y="13609"/>
                    <a:pt x="17082" y="13413"/>
                    <a:pt x="17122" y="13215"/>
                  </a:cubicBezTo>
                  <a:cubicBezTo>
                    <a:pt x="17195" y="12825"/>
                    <a:pt x="17246" y="12431"/>
                    <a:pt x="17285" y="12041"/>
                  </a:cubicBezTo>
                  <a:cubicBezTo>
                    <a:pt x="17292" y="11944"/>
                    <a:pt x="17297" y="11843"/>
                    <a:pt x="17302" y="11747"/>
                  </a:cubicBezTo>
                  <a:cubicBezTo>
                    <a:pt x="17326" y="11454"/>
                    <a:pt x="17331" y="11160"/>
                    <a:pt x="17326" y="10866"/>
                  </a:cubicBezTo>
                  <a:cubicBezTo>
                    <a:pt x="17326" y="10771"/>
                    <a:pt x="17326" y="10675"/>
                    <a:pt x="17319" y="10573"/>
                  </a:cubicBezTo>
                  <a:cubicBezTo>
                    <a:pt x="17313" y="10381"/>
                    <a:pt x="17302" y="10189"/>
                    <a:pt x="17285" y="9992"/>
                  </a:cubicBezTo>
                  <a:cubicBezTo>
                    <a:pt x="17240" y="9410"/>
                    <a:pt x="17149" y="8841"/>
                    <a:pt x="17014" y="8270"/>
                  </a:cubicBezTo>
                  <a:cubicBezTo>
                    <a:pt x="16953" y="7987"/>
                    <a:pt x="16878" y="7711"/>
                    <a:pt x="16794" y="7434"/>
                  </a:cubicBezTo>
                  <a:cubicBezTo>
                    <a:pt x="16732" y="7249"/>
                    <a:pt x="16675" y="7067"/>
                    <a:pt x="16607" y="6887"/>
                  </a:cubicBezTo>
                  <a:cubicBezTo>
                    <a:pt x="16540" y="6700"/>
                    <a:pt x="16472" y="6525"/>
                    <a:pt x="16399" y="6345"/>
                  </a:cubicBezTo>
                  <a:cubicBezTo>
                    <a:pt x="16253" y="6001"/>
                    <a:pt x="16094" y="5662"/>
                    <a:pt x="15919" y="5329"/>
                  </a:cubicBezTo>
                  <a:cubicBezTo>
                    <a:pt x="15688" y="4894"/>
                    <a:pt x="15429" y="4471"/>
                    <a:pt x="15146" y="4058"/>
                  </a:cubicBezTo>
                  <a:cubicBezTo>
                    <a:pt x="15033" y="3901"/>
                    <a:pt x="14914" y="3743"/>
                    <a:pt x="14796" y="3591"/>
                  </a:cubicBezTo>
                  <a:cubicBezTo>
                    <a:pt x="14745" y="3523"/>
                    <a:pt x="14689" y="3449"/>
                    <a:pt x="14632" y="3381"/>
                  </a:cubicBezTo>
                  <a:cubicBezTo>
                    <a:pt x="14564" y="3302"/>
                    <a:pt x="14497" y="3218"/>
                    <a:pt x="14429" y="3138"/>
                  </a:cubicBezTo>
                  <a:cubicBezTo>
                    <a:pt x="14401" y="3105"/>
                    <a:pt x="14367" y="3071"/>
                    <a:pt x="14338" y="3037"/>
                  </a:cubicBezTo>
                  <a:cubicBezTo>
                    <a:pt x="14243" y="2924"/>
                    <a:pt x="14142" y="2812"/>
                    <a:pt x="14033" y="2698"/>
                  </a:cubicBezTo>
                  <a:lnTo>
                    <a:pt x="14028" y="2698"/>
                  </a:lnTo>
                  <a:cubicBezTo>
                    <a:pt x="13921" y="2580"/>
                    <a:pt x="13803" y="2461"/>
                    <a:pt x="13689" y="2349"/>
                  </a:cubicBezTo>
                  <a:cubicBezTo>
                    <a:pt x="13668" y="2326"/>
                    <a:pt x="13645" y="2304"/>
                    <a:pt x="13616" y="2281"/>
                  </a:cubicBezTo>
                  <a:cubicBezTo>
                    <a:pt x="13345" y="2021"/>
                    <a:pt x="13063" y="1773"/>
                    <a:pt x="12764" y="1536"/>
                  </a:cubicBezTo>
                  <a:cubicBezTo>
                    <a:pt x="12668" y="1457"/>
                    <a:pt x="12577" y="1389"/>
                    <a:pt x="12475" y="1315"/>
                  </a:cubicBezTo>
                  <a:cubicBezTo>
                    <a:pt x="12408" y="1265"/>
                    <a:pt x="12340" y="1213"/>
                    <a:pt x="12267" y="1163"/>
                  </a:cubicBezTo>
                  <a:cubicBezTo>
                    <a:pt x="11743" y="791"/>
                    <a:pt x="11183" y="452"/>
                    <a:pt x="10586" y="158"/>
                  </a:cubicBezTo>
                  <a:cubicBezTo>
                    <a:pt x="10518" y="129"/>
                    <a:pt x="10455" y="96"/>
                    <a:pt x="10388" y="62"/>
                  </a:cubicBezTo>
                  <a:cubicBezTo>
                    <a:pt x="10342" y="40"/>
                    <a:pt x="10292" y="22"/>
                    <a:pt x="10247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38"/>
            <p:cNvSpPr/>
            <p:nvPr/>
          </p:nvSpPr>
          <p:spPr>
            <a:xfrm>
              <a:off x="4911807" y="2516811"/>
              <a:ext cx="251188" cy="491699"/>
            </a:xfrm>
            <a:custGeom>
              <a:avLst/>
              <a:gdLst/>
              <a:ahLst/>
              <a:cxnLst/>
              <a:rect l="l" t="t" r="r" b="b"/>
              <a:pathLst>
                <a:path w="13081" h="25606" extrusionOk="0">
                  <a:moveTo>
                    <a:pt x="12448" y="209"/>
                  </a:moveTo>
                  <a:lnTo>
                    <a:pt x="12448" y="209"/>
                  </a:lnTo>
                  <a:cubicBezTo>
                    <a:pt x="12888" y="412"/>
                    <a:pt x="13081" y="943"/>
                    <a:pt x="12878" y="1383"/>
                  </a:cubicBezTo>
                  <a:lnTo>
                    <a:pt x="1808" y="24973"/>
                  </a:lnTo>
                  <a:cubicBezTo>
                    <a:pt x="1599" y="25413"/>
                    <a:pt x="1073" y="25605"/>
                    <a:pt x="633" y="25402"/>
                  </a:cubicBezTo>
                  <a:lnTo>
                    <a:pt x="633" y="25402"/>
                  </a:lnTo>
                  <a:cubicBezTo>
                    <a:pt x="193" y="25194"/>
                    <a:pt x="1" y="24663"/>
                    <a:pt x="211" y="24228"/>
                  </a:cubicBezTo>
                  <a:lnTo>
                    <a:pt x="11279" y="632"/>
                  </a:lnTo>
                  <a:cubicBezTo>
                    <a:pt x="11482" y="191"/>
                    <a:pt x="12008" y="0"/>
                    <a:pt x="12448" y="209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8"/>
            <p:cNvSpPr/>
            <p:nvPr/>
          </p:nvSpPr>
          <p:spPr>
            <a:xfrm>
              <a:off x="4842447" y="2565029"/>
              <a:ext cx="395456" cy="395437"/>
            </a:xfrm>
            <a:custGeom>
              <a:avLst/>
              <a:gdLst/>
              <a:ahLst/>
              <a:cxnLst/>
              <a:rect l="l" t="t" r="r" b="b"/>
              <a:pathLst>
                <a:path w="20594" h="20593" extrusionOk="0">
                  <a:moveTo>
                    <a:pt x="10144" y="1"/>
                  </a:moveTo>
                  <a:cubicBezTo>
                    <a:pt x="10031" y="6"/>
                    <a:pt x="9919" y="6"/>
                    <a:pt x="9800" y="12"/>
                  </a:cubicBezTo>
                  <a:cubicBezTo>
                    <a:pt x="9750" y="17"/>
                    <a:pt x="9698" y="17"/>
                    <a:pt x="9648" y="24"/>
                  </a:cubicBezTo>
                  <a:cubicBezTo>
                    <a:pt x="9479" y="35"/>
                    <a:pt x="9309" y="46"/>
                    <a:pt x="9145" y="69"/>
                  </a:cubicBezTo>
                  <a:cubicBezTo>
                    <a:pt x="8158" y="176"/>
                    <a:pt x="7169" y="436"/>
                    <a:pt x="6215" y="848"/>
                  </a:cubicBezTo>
                  <a:cubicBezTo>
                    <a:pt x="6119" y="892"/>
                    <a:pt x="6024" y="932"/>
                    <a:pt x="5928" y="978"/>
                  </a:cubicBezTo>
                  <a:cubicBezTo>
                    <a:pt x="5871" y="1006"/>
                    <a:pt x="5814" y="1033"/>
                    <a:pt x="5758" y="1062"/>
                  </a:cubicBezTo>
                  <a:cubicBezTo>
                    <a:pt x="5245" y="1311"/>
                    <a:pt x="4764" y="1598"/>
                    <a:pt x="4318" y="1914"/>
                  </a:cubicBezTo>
                  <a:cubicBezTo>
                    <a:pt x="4263" y="1960"/>
                    <a:pt x="4200" y="1999"/>
                    <a:pt x="4138" y="2044"/>
                  </a:cubicBezTo>
                  <a:cubicBezTo>
                    <a:pt x="4060" y="2106"/>
                    <a:pt x="3980" y="2169"/>
                    <a:pt x="3901" y="2231"/>
                  </a:cubicBezTo>
                  <a:cubicBezTo>
                    <a:pt x="3641" y="2434"/>
                    <a:pt x="3398" y="2648"/>
                    <a:pt x="3167" y="2869"/>
                  </a:cubicBezTo>
                  <a:cubicBezTo>
                    <a:pt x="3145" y="2891"/>
                    <a:pt x="3128" y="2908"/>
                    <a:pt x="3104" y="2930"/>
                  </a:cubicBezTo>
                  <a:cubicBezTo>
                    <a:pt x="3010" y="3026"/>
                    <a:pt x="2913" y="3122"/>
                    <a:pt x="2817" y="3224"/>
                  </a:cubicBezTo>
                  <a:cubicBezTo>
                    <a:pt x="2817" y="3224"/>
                    <a:pt x="2812" y="3224"/>
                    <a:pt x="2812" y="3229"/>
                  </a:cubicBezTo>
                  <a:cubicBezTo>
                    <a:pt x="2721" y="3320"/>
                    <a:pt x="2637" y="3416"/>
                    <a:pt x="2552" y="3513"/>
                  </a:cubicBezTo>
                  <a:cubicBezTo>
                    <a:pt x="2529" y="3546"/>
                    <a:pt x="2502" y="3574"/>
                    <a:pt x="2479" y="3602"/>
                  </a:cubicBezTo>
                  <a:cubicBezTo>
                    <a:pt x="2416" y="3670"/>
                    <a:pt x="2359" y="3737"/>
                    <a:pt x="2304" y="3811"/>
                  </a:cubicBezTo>
                  <a:cubicBezTo>
                    <a:pt x="2252" y="3867"/>
                    <a:pt x="2208" y="3930"/>
                    <a:pt x="2163" y="3987"/>
                  </a:cubicBezTo>
                  <a:cubicBezTo>
                    <a:pt x="2061" y="4122"/>
                    <a:pt x="1965" y="4251"/>
                    <a:pt x="1869" y="4386"/>
                  </a:cubicBezTo>
                  <a:cubicBezTo>
                    <a:pt x="1626" y="4737"/>
                    <a:pt x="1400" y="5098"/>
                    <a:pt x="1202" y="5470"/>
                  </a:cubicBezTo>
                  <a:cubicBezTo>
                    <a:pt x="1056" y="5753"/>
                    <a:pt x="921" y="6046"/>
                    <a:pt x="796" y="6340"/>
                  </a:cubicBezTo>
                  <a:cubicBezTo>
                    <a:pt x="734" y="6493"/>
                    <a:pt x="673" y="6645"/>
                    <a:pt x="616" y="6798"/>
                  </a:cubicBezTo>
                  <a:cubicBezTo>
                    <a:pt x="559" y="6955"/>
                    <a:pt x="509" y="7108"/>
                    <a:pt x="463" y="7265"/>
                  </a:cubicBezTo>
                  <a:cubicBezTo>
                    <a:pt x="390" y="7502"/>
                    <a:pt x="322" y="7739"/>
                    <a:pt x="272" y="7983"/>
                  </a:cubicBezTo>
                  <a:cubicBezTo>
                    <a:pt x="158" y="8463"/>
                    <a:pt x="79" y="8953"/>
                    <a:pt x="40" y="9451"/>
                  </a:cubicBezTo>
                  <a:cubicBezTo>
                    <a:pt x="22" y="9614"/>
                    <a:pt x="17" y="9784"/>
                    <a:pt x="6" y="9948"/>
                  </a:cubicBezTo>
                  <a:cubicBezTo>
                    <a:pt x="6" y="10032"/>
                    <a:pt x="6" y="10110"/>
                    <a:pt x="1" y="10196"/>
                  </a:cubicBezTo>
                  <a:cubicBezTo>
                    <a:pt x="1" y="10449"/>
                    <a:pt x="6" y="10698"/>
                    <a:pt x="22" y="10946"/>
                  </a:cubicBezTo>
                  <a:cubicBezTo>
                    <a:pt x="29" y="11032"/>
                    <a:pt x="35" y="11116"/>
                    <a:pt x="40" y="11201"/>
                  </a:cubicBezTo>
                  <a:cubicBezTo>
                    <a:pt x="74" y="11533"/>
                    <a:pt x="119" y="11866"/>
                    <a:pt x="181" y="12199"/>
                  </a:cubicBezTo>
                  <a:cubicBezTo>
                    <a:pt x="209" y="12369"/>
                    <a:pt x="249" y="12538"/>
                    <a:pt x="288" y="12702"/>
                  </a:cubicBezTo>
                  <a:cubicBezTo>
                    <a:pt x="327" y="12866"/>
                    <a:pt x="373" y="13035"/>
                    <a:pt x="418" y="13199"/>
                  </a:cubicBezTo>
                  <a:cubicBezTo>
                    <a:pt x="469" y="13362"/>
                    <a:pt x="525" y="13526"/>
                    <a:pt x="582" y="13695"/>
                  </a:cubicBezTo>
                  <a:cubicBezTo>
                    <a:pt x="694" y="14017"/>
                    <a:pt x="830" y="14344"/>
                    <a:pt x="977" y="14666"/>
                  </a:cubicBezTo>
                  <a:cubicBezTo>
                    <a:pt x="1129" y="14987"/>
                    <a:pt x="1293" y="15299"/>
                    <a:pt x="1473" y="15597"/>
                  </a:cubicBezTo>
                  <a:cubicBezTo>
                    <a:pt x="1564" y="15745"/>
                    <a:pt x="1655" y="15891"/>
                    <a:pt x="1750" y="16037"/>
                  </a:cubicBezTo>
                  <a:cubicBezTo>
                    <a:pt x="1846" y="16180"/>
                    <a:pt x="1948" y="16321"/>
                    <a:pt x="2049" y="16456"/>
                  </a:cubicBezTo>
                  <a:cubicBezTo>
                    <a:pt x="2151" y="16592"/>
                    <a:pt x="2258" y="16727"/>
                    <a:pt x="2366" y="16857"/>
                  </a:cubicBezTo>
                  <a:cubicBezTo>
                    <a:pt x="2580" y="17121"/>
                    <a:pt x="2812" y="17371"/>
                    <a:pt x="3049" y="17608"/>
                  </a:cubicBezTo>
                  <a:cubicBezTo>
                    <a:pt x="3167" y="17725"/>
                    <a:pt x="3286" y="17839"/>
                    <a:pt x="3409" y="17952"/>
                  </a:cubicBezTo>
                  <a:cubicBezTo>
                    <a:pt x="3539" y="18064"/>
                    <a:pt x="3664" y="18171"/>
                    <a:pt x="3794" y="18280"/>
                  </a:cubicBezTo>
                  <a:cubicBezTo>
                    <a:pt x="3856" y="18330"/>
                    <a:pt x="3924" y="18381"/>
                    <a:pt x="3992" y="18431"/>
                  </a:cubicBezTo>
                  <a:cubicBezTo>
                    <a:pt x="4121" y="18533"/>
                    <a:pt x="4251" y="18629"/>
                    <a:pt x="4386" y="18725"/>
                  </a:cubicBezTo>
                  <a:cubicBezTo>
                    <a:pt x="4477" y="18788"/>
                    <a:pt x="4561" y="18843"/>
                    <a:pt x="4646" y="18900"/>
                  </a:cubicBezTo>
                  <a:cubicBezTo>
                    <a:pt x="4979" y="19114"/>
                    <a:pt x="5318" y="19312"/>
                    <a:pt x="5668" y="19487"/>
                  </a:cubicBezTo>
                  <a:cubicBezTo>
                    <a:pt x="5889" y="19601"/>
                    <a:pt x="6108" y="19702"/>
                    <a:pt x="6340" y="19797"/>
                  </a:cubicBezTo>
                  <a:cubicBezTo>
                    <a:pt x="6491" y="19859"/>
                    <a:pt x="6644" y="19922"/>
                    <a:pt x="6796" y="19978"/>
                  </a:cubicBezTo>
                  <a:cubicBezTo>
                    <a:pt x="6955" y="20034"/>
                    <a:pt x="7108" y="20086"/>
                    <a:pt x="7265" y="20130"/>
                  </a:cubicBezTo>
                  <a:cubicBezTo>
                    <a:pt x="7976" y="20351"/>
                    <a:pt x="8711" y="20492"/>
                    <a:pt x="9450" y="20554"/>
                  </a:cubicBezTo>
                  <a:cubicBezTo>
                    <a:pt x="9614" y="20571"/>
                    <a:pt x="9784" y="20576"/>
                    <a:pt x="9946" y="20583"/>
                  </a:cubicBezTo>
                  <a:cubicBezTo>
                    <a:pt x="10076" y="20589"/>
                    <a:pt x="10205" y="20592"/>
                    <a:pt x="10335" y="20592"/>
                  </a:cubicBezTo>
                  <a:cubicBezTo>
                    <a:pt x="10539" y="20592"/>
                    <a:pt x="10742" y="20585"/>
                    <a:pt x="10946" y="20571"/>
                  </a:cubicBezTo>
                  <a:cubicBezTo>
                    <a:pt x="11115" y="20560"/>
                    <a:pt x="11285" y="20542"/>
                    <a:pt x="11449" y="20526"/>
                  </a:cubicBezTo>
                  <a:cubicBezTo>
                    <a:pt x="11793" y="20487"/>
                    <a:pt x="12142" y="20430"/>
                    <a:pt x="12486" y="20356"/>
                  </a:cubicBezTo>
                  <a:cubicBezTo>
                    <a:pt x="13226" y="20193"/>
                    <a:pt x="13955" y="19950"/>
                    <a:pt x="14666" y="19611"/>
                  </a:cubicBezTo>
                  <a:cubicBezTo>
                    <a:pt x="15716" y="19126"/>
                    <a:pt x="16636" y="18483"/>
                    <a:pt x="17426" y="17720"/>
                  </a:cubicBezTo>
                  <a:cubicBezTo>
                    <a:pt x="17545" y="17608"/>
                    <a:pt x="17668" y="17488"/>
                    <a:pt x="17782" y="17365"/>
                  </a:cubicBezTo>
                  <a:cubicBezTo>
                    <a:pt x="18007" y="17121"/>
                    <a:pt x="18228" y="16868"/>
                    <a:pt x="18431" y="16602"/>
                  </a:cubicBezTo>
                  <a:cubicBezTo>
                    <a:pt x="18533" y="16472"/>
                    <a:pt x="18634" y="16337"/>
                    <a:pt x="18725" y="16201"/>
                  </a:cubicBezTo>
                  <a:cubicBezTo>
                    <a:pt x="19153" y="15592"/>
                    <a:pt x="19515" y="14937"/>
                    <a:pt x="19797" y="14255"/>
                  </a:cubicBezTo>
                  <a:cubicBezTo>
                    <a:pt x="19859" y="14101"/>
                    <a:pt x="19921" y="13950"/>
                    <a:pt x="19978" y="13797"/>
                  </a:cubicBezTo>
                  <a:cubicBezTo>
                    <a:pt x="20034" y="13639"/>
                    <a:pt x="20085" y="13481"/>
                    <a:pt x="20130" y="13328"/>
                  </a:cubicBezTo>
                  <a:cubicBezTo>
                    <a:pt x="20203" y="13091"/>
                    <a:pt x="20271" y="12848"/>
                    <a:pt x="20328" y="12611"/>
                  </a:cubicBezTo>
                  <a:cubicBezTo>
                    <a:pt x="20435" y="12126"/>
                    <a:pt x="20513" y="11634"/>
                    <a:pt x="20554" y="11144"/>
                  </a:cubicBezTo>
                  <a:cubicBezTo>
                    <a:pt x="20570" y="10975"/>
                    <a:pt x="20581" y="10811"/>
                    <a:pt x="20588" y="10647"/>
                  </a:cubicBezTo>
                  <a:cubicBezTo>
                    <a:pt x="20588" y="10563"/>
                    <a:pt x="20588" y="10477"/>
                    <a:pt x="20593" y="10399"/>
                  </a:cubicBezTo>
                  <a:cubicBezTo>
                    <a:pt x="20593" y="10230"/>
                    <a:pt x="20588" y="10066"/>
                    <a:pt x="20581" y="9896"/>
                  </a:cubicBezTo>
                  <a:cubicBezTo>
                    <a:pt x="20576" y="9727"/>
                    <a:pt x="20565" y="9563"/>
                    <a:pt x="20554" y="9394"/>
                  </a:cubicBezTo>
                  <a:cubicBezTo>
                    <a:pt x="20520" y="9060"/>
                    <a:pt x="20474" y="8728"/>
                    <a:pt x="20412" y="8395"/>
                  </a:cubicBezTo>
                  <a:cubicBezTo>
                    <a:pt x="20385" y="8226"/>
                    <a:pt x="20344" y="8056"/>
                    <a:pt x="20305" y="7893"/>
                  </a:cubicBezTo>
                  <a:cubicBezTo>
                    <a:pt x="20265" y="7723"/>
                    <a:pt x="20221" y="7559"/>
                    <a:pt x="20169" y="7395"/>
                  </a:cubicBezTo>
                  <a:cubicBezTo>
                    <a:pt x="20124" y="7231"/>
                    <a:pt x="20068" y="7062"/>
                    <a:pt x="20012" y="6899"/>
                  </a:cubicBezTo>
                  <a:cubicBezTo>
                    <a:pt x="19898" y="6572"/>
                    <a:pt x="19763" y="6249"/>
                    <a:pt x="19616" y="5928"/>
                  </a:cubicBezTo>
                  <a:cubicBezTo>
                    <a:pt x="19463" y="5606"/>
                    <a:pt x="19301" y="5295"/>
                    <a:pt x="19119" y="4996"/>
                  </a:cubicBezTo>
                  <a:cubicBezTo>
                    <a:pt x="19030" y="4844"/>
                    <a:pt x="18939" y="4698"/>
                    <a:pt x="18843" y="4556"/>
                  </a:cubicBezTo>
                  <a:cubicBezTo>
                    <a:pt x="18747" y="4415"/>
                    <a:pt x="18645" y="4274"/>
                    <a:pt x="18543" y="4138"/>
                  </a:cubicBezTo>
                  <a:cubicBezTo>
                    <a:pt x="18442" y="3998"/>
                    <a:pt x="18335" y="3867"/>
                    <a:pt x="18228" y="3737"/>
                  </a:cubicBezTo>
                  <a:cubicBezTo>
                    <a:pt x="18014" y="3472"/>
                    <a:pt x="17787" y="3224"/>
                    <a:pt x="17545" y="2987"/>
                  </a:cubicBezTo>
                  <a:cubicBezTo>
                    <a:pt x="17488" y="2930"/>
                    <a:pt x="17426" y="2869"/>
                    <a:pt x="17363" y="2812"/>
                  </a:cubicBezTo>
                  <a:cubicBezTo>
                    <a:pt x="17183" y="2643"/>
                    <a:pt x="16991" y="2473"/>
                    <a:pt x="16800" y="2315"/>
                  </a:cubicBezTo>
                  <a:cubicBezTo>
                    <a:pt x="16738" y="2265"/>
                    <a:pt x="16670" y="2213"/>
                    <a:pt x="16607" y="2163"/>
                  </a:cubicBezTo>
                  <a:cubicBezTo>
                    <a:pt x="16472" y="2062"/>
                    <a:pt x="16342" y="1960"/>
                    <a:pt x="16206" y="1869"/>
                  </a:cubicBezTo>
                  <a:cubicBezTo>
                    <a:pt x="15795" y="1582"/>
                    <a:pt x="15372" y="1327"/>
                    <a:pt x="14932" y="1108"/>
                  </a:cubicBezTo>
                  <a:cubicBezTo>
                    <a:pt x="14705" y="994"/>
                    <a:pt x="14485" y="892"/>
                    <a:pt x="14254" y="796"/>
                  </a:cubicBezTo>
                  <a:cubicBezTo>
                    <a:pt x="14101" y="735"/>
                    <a:pt x="13949" y="673"/>
                    <a:pt x="13796" y="616"/>
                  </a:cubicBezTo>
                  <a:cubicBezTo>
                    <a:pt x="13638" y="559"/>
                    <a:pt x="13486" y="509"/>
                    <a:pt x="13328" y="458"/>
                  </a:cubicBezTo>
                  <a:cubicBezTo>
                    <a:pt x="13249" y="436"/>
                    <a:pt x="13176" y="413"/>
                    <a:pt x="13103" y="397"/>
                  </a:cubicBezTo>
                  <a:cubicBezTo>
                    <a:pt x="12465" y="215"/>
                    <a:pt x="11809" y="92"/>
                    <a:pt x="11144" y="40"/>
                  </a:cubicBezTo>
                  <a:cubicBezTo>
                    <a:pt x="10980" y="24"/>
                    <a:pt x="10810" y="12"/>
                    <a:pt x="10646" y="6"/>
                  </a:cubicBezTo>
                  <a:cubicBezTo>
                    <a:pt x="10477" y="1"/>
                    <a:pt x="10313" y="1"/>
                    <a:pt x="10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8"/>
            <p:cNvSpPr/>
            <p:nvPr/>
          </p:nvSpPr>
          <p:spPr>
            <a:xfrm>
              <a:off x="4989980" y="3025505"/>
              <a:ext cx="88792" cy="46412"/>
            </a:xfrm>
            <a:custGeom>
              <a:avLst/>
              <a:gdLst/>
              <a:ahLst/>
              <a:cxnLst/>
              <a:rect l="l" t="t" r="r" b="b"/>
              <a:pathLst>
                <a:path w="4624" h="2417" extrusionOk="0">
                  <a:moveTo>
                    <a:pt x="4623" y="2416"/>
                  </a:moveTo>
                  <a:lnTo>
                    <a:pt x="1" y="2416"/>
                  </a:lnTo>
                  <a:lnTo>
                    <a:pt x="1" y="0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38"/>
            <p:cNvSpPr/>
            <p:nvPr/>
          </p:nvSpPr>
          <p:spPr>
            <a:xfrm>
              <a:off x="4884827" y="3071898"/>
              <a:ext cx="300385" cy="32875"/>
            </a:xfrm>
            <a:custGeom>
              <a:avLst/>
              <a:gdLst/>
              <a:ahLst/>
              <a:cxnLst/>
              <a:rect l="l" t="t" r="r" b="b"/>
              <a:pathLst>
                <a:path w="15643" h="1712" extrusionOk="0">
                  <a:moveTo>
                    <a:pt x="15643" y="1711"/>
                  </a:moveTo>
                  <a:lnTo>
                    <a:pt x="1" y="1711"/>
                  </a:lnTo>
                  <a:lnTo>
                    <a:pt x="1" y="0"/>
                  </a:lnTo>
                  <a:lnTo>
                    <a:pt x="1564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38"/>
            <p:cNvSpPr/>
            <p:nvPr/>
          </p:nvSpPr>
          <p:spPr>
            <a:xfrm>
              <a:off x="4603319" y="3333033"/>
              <a:ext cx="696475" cy="162280"/>
            </a:xfrm>
            <a:custGeom>
              <a:avLst/>
              <a:gdLst/>
              <a:ahLst/>
              <a:cxnLst/>
              <a:rect l="l" t="t" r="r" b="b"/>
              <a:pathLst>
                <a:path w="36270" h="8451" extrusionOk="0">
                  <a:moveTo>
                    <a:pt x="35310" y="0"/>
                  </a:moveTo>
                  <a:lnTo>
                    <a:pt x="921" y="147"/>
                  </a:lnTo>
                  <a:cubicBezTo>
                    <a:pt x="412" y="147"/>
                    <a:pt x="1" y="480"/>
                    <a:pt x="1" y="881"/>
                  </a:cubicBezTo>
                  <a:lnTo>
                    <a:pt x="29" y="7723"/>
                  </a:lnTo>
                  <a:cubicBezTo>
                    <a:pt x="29" y="8124"/>
                    <a:pt x="446" y="8450"/>
                    <a:pt x="954" y="8450"/>
                  </a:cubicBezTo>
                  <a:lnTo>
                    <a:pt x="35344" y="8304"/>
                  </a:lnTo>
                  <a:cubicBezTo>
                    <a:pt x="35852" y="8304"/>
                    <a:pt x="36269" y="7976"/>
                    <a:pt x="36264" y="7569"/>
                  </a:cubicBezTo>
                  <a:lnTo>
                    <a:pt x="36235" y="728"/>
                  </a:lnTo>
                  <a:cubicBezTo>
                    <a:pt x="36235" y="327"/>
                    <a:pt x="35818" y="0"/>
                    <a:pt x="3531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38"/>
            <p:cNvSpPr/>
            <p:nvPr/>
          </p:nvSpPr>
          <p:spPr>
            <a:xfrm>
              <a:off x="4603319" y="3333033"/>
              <a:ext cx="696475" cy="162280"/>
            </a:xfrm>
            <a:custGeom>
              <a:avLst/>
              <a:gdLst/>
              <a:ahLst/>
              <a:cxnLst/>
              <a:rect l="l" t="t" r="r" b="b"/>
              <a:pathLst>
                <a:path w="36270" h="8451" extrusionOk="0">
                  <a:moveTo>
                    <a:pt x="35310" y="0"/>
                  </a:moveTo>
                  <a:lnTo>
                    <a:pt x="921" y="147"/>
                  </a:lnTo>
                  <a:cubicBezTo>
                    <a:pt x="412" y="147"/>
                    <a:pt x="1" y="480"/>
                    <a:pt x="1" y="881"/>
                  </a:cubicBezTo>
                  <a:lnTo>
                    <a:pt x="29" y="7723"/>
                  </a:lnTo>
                  <a:cubicBezTo>
                    <a:pt x="29" y="8124"/>
                    <a:pt x="446" y="8450"/>
                    <a:pt x="954" y="8450"/>
                  </a:cubicBezTo>
                  <a:lnTo>
                    <a:pt x="35344" y="8304"/>
                  </a:lnTo>
                  <a:cubicBezTo>
                    <a:pt x="35852" y="8304"/>
                    <a:pt x="36269" y="7976"/>
                    <a:pt x="36264" y="7569"/>
                  </a:cubicBezTo>
                  <a:lnTo>
                    <a:pt x="36235" y="728"/>
                  </a:lnTo>
                  <a:cubicBezTo>
                    <a:pt x="36235" y="327"/>
                    <a:pt x="35818" y="0"/>
                    <a:pt x="35310" y="0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38"/>
            <p:cNvSpPr/>
            <p:nvPr/>
          </p:nvSpPr>
          <p:spPr>
            <a:xfrm>
              <a:off x="4656106" y="3211711"/>
              <a:ext cx="643034" cy="123933"/>
            </a:xfrm>
            <a:custGeom>
              <a:avLst/>
              <a:gdLst/>
              <a:ahLst/>
              <a:cxnLst/>
              <a:rect l="l" t="t" r="r" b="b"/>
              <a:pathLst>
                <a:path w="33487" h="6454" extrusionOk="0">
                  <a:moveTo>
                    <a:pt x="32621" y="1"/>
                  </a:moveTo>
                  <a:cubicBezTo>
                    <a:pt x="32616" y="1"/>
                    <a:pt x="32611" y="1"/>
                    <a:pt x="32606" y="1"/>
                  </a:cubicBezTo>
                  <a:lnTo>
                    <a:pt x="853" y="131"/>
                  </a:lnTo>
                  <a:cubicBezTo>
                    <a:pt x="378" y="131"/>
                    <a:pt x="0" y="386"/>
                    <a:pt x="0" y="696"/>
                  </a:cubicBezTo>
                  <a:lnTo>
                    <a:pt x="24" y="5900"/>
                  </a:lnTo>
                  <a:cubicBezTo>
                    <a:pt x="24" y="6205"/>
                    <a:pt x="407" y="6454"/>
                    <a:pt x="876" y="6454"/>
                  </a:cubicBezTo>
                  <a:lnTo>
                    <a:pt x="32629" y="6318"/>
                  </a:lnTo>
                  <a:cubicBezTo>
                    <a:pt x="33103" y="6318"/>
                    <a:pt x="33486" y="6069"/>
                    <a:pt x="33481" y="5759"/>
                  </a:cubicBezTo>
                  <a:lnTo>
                    <a:pt x="33463" y="555"/>
                  </a:lnTo>
                  <a:cubicBezTo>
                    <a:pt x="33458" y="247"/>
                    <a:pt x="33083" y="1"/>
                    <a:pt x="32621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38"/>
            <p:cNvSpPr/>
            <p:nvPr/>
          </p:nvSpPr>
          <p:spPr>
            <a:xfrm>
              <a:off x="4784994" y="3090102"/>
              <a:ext cx="564534" cy="123587"/>
            </a:xfrm>
            <a:custGeom>
              <a:avLst/>
              <a:gdLst/>
              <a:ahLst/>
              <a:cxnLst/>
              <a:rect l="l" t="t" r="r" b="b"/>
              <a:pathLst>
                <a:path w="29399" h="6436" extrusionOk="0">
                  <a:moveTo>
                    <a:pt x="28620" y="0"/>
                  </a:moveTo>
                  <a:lnTo>
                    <a:pt x="745" y="120"/>
                  </a:lnTo>
                  <a:cubicBezTo>
                    <a:pt x="333" y="120"/>
                    <a:pt x="0" y="368"/>
                    <a:pt x="0" y="678"/>
                  </a:cubicBezTo>
                  <a:lnTo>
                    <a:pt x="23" y="5883"/>
                  </a:lnTo>
                  <a:cubicBezTo>
                    <a:pt x="23" y="6193"/>
                    <a:pt x="362" y="6436"/>
                    <a:pt x="774" y="6436"/>
                  </a:cubicBezTo>
                  <a:lnTo>
                    <a:pt x="28648" y="6323"/>
                  </a:lnTo>
                  <a:cubicBezTo>
                    <a:pt x="29060" y="6318"/>
                    <a:pt x="29399" y="6068"/>
                    <a:pt x="29393" y="5758"/>
                  </a:cubicBezTo>
                  <a:lnTo>
                    <a:pt x="29371" y="555"/>
                  </a:lnTo>
                  <a:cubicBezTo>
                    <a:pt x="29371" y="243"/>
                    <a:pt x="29033" y="0"/>
                    <a:pt x="28620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38"/>
            <p:cNvSpPr/>
            <p:nvPr/>
          </p:nvSpPr>
          <p:spPr>
            <a:xfrm>
              <a:off x="4785320" y="3188956"/>
              <a:ext cx="564208" cy="24733"/>
            </a:xfrm>
            <a:custGeom>
              <a:avLst/>
              <a:gdLst/>
              <a:ahLst/>
              <a:cxnLst/>
              <a:rect l="l" t="t" r="r" b="b"/>
              <a:pathLst>
                <a:path w="29382" h="1288" extrusionOk="0">
                  <a:moveTo>
                    <a:pt x="29376" y="1"/>
                  </a:moveTo>
                  <a:lnTo>
                    <a:pt x="1" y="125"/>
                  </a:lnTo>
                  <a:lnTo>
                    <a:pt x="6" y="910"/>
                  </a:lnTo>
                  <a:cubicBezTo>
                    <a:pt x="6" y="1118"/>
                    <a:pt x="345" y="1288"/>
                    <a:pt x="757" y="1288"/>
                  </a:cubicBezTo>
                  <a:lnTo>
                    <a:pt x="28631" y="1175"/>
                  </a:lnTo>
                  <a:cubicBezTo>
                    <a:pt x="29043" y="1170"/>
                    <a:pt x="29382" y="1000"/>
                    <a:pt x="29376" y="785"/>
                  </a:cubicBezTo>
                  <a:lnTo>
                    <a:pt x="2937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38"/>
            <p:cNvSpPr/>
            <p:nvPr/>
          </p:nvSpPr>
          <p:spPr>
            <a:xfrm>
              <a:off x="4859461" y="3108652"/>
              <a:ext cx="81764" cy="73930"/>
            </a:xfrm>
            <a:custGeom>
              <a:avLst/>
              <a:gdLst/>
              <a:ahLst/>
              <a:cxnLst/>
              <a:rect l="l" t="t" r="r" b="b"/>
              <a:pathLst>
                <a:path w="4258" h="3850" extrusionOk="0">
                  <a:moveTo>
                    <a:pt x="2135" y="0"/>
                  </a:moveTo>
                  <a:cubicBezTo>
                    <a:pt x="2131" y="0"/>
                    <a:pt x="2127" y="0"/>
                    <a:pt x="2124" y="0"/>
                  </a:cubicBezTo>
                  <a:cubicBezTo>
                    <a:pt x="949" y="6"/>
                    <a:pt x="1" y="869"/>
                    <a:pt x="6" y="1936"/>
                  </a:cubicBezTo>
                  <a:cubicBezTo>
                    <a:pt x="12" y="2993"/>
                    <a:pt x="958" y="3849"/>
                    <a:pt x="2126" y="3849"/>
                  </a:cubicBezTo>
                  <a:cubicBezTo>
                    <a:pt x="2131" y="3849"/>
                    <a:pt x="2135" y="3849"/>
                    <a:pt x="2140" y="3849"/>
                  </a:cubicBezTo>
                  <a:cubicBezTo>
                    <a:pt x="3314" y="3844"/>
                    <a:pt x="4257" y="2981"/>
                    <a:pt x="4257" y="1919"/>
                  </a:cubicBezTo>
                  <a:cubicBezTo>
                    <a:pt x="4251" y="856"/>
                    <a:pt x="3303" y="0"/>
                    <a:pt x="213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38"/>
            <p:cNvSpPr/>
            <p:nvPr/>
          </p:nvSpPr>
          <p:spPr>
            <a:xfrm>
              <a:off x="4829006" y="3190051"/>
              <a:ext cx="274039" cy="23542"/>
            </a:xfrm>
            <a:custGeom>
              <a:avLst/>
              <a:gdLst/>
              <a:ahLst/>
              <a:cxnLst/>
              <a:rect l="l" t="t" r="r" b="b"/>
              <a:pathLst>
                <a:path w="14271" h="1226" extrusionOk="0">
                  <a:moveTo>
                    <a:pt x="14265" y="0"/>
                  </a:moveTo>
                  <a:lnTo>
                    <a:pt x="0" y="57"/>
                  </a:lnTo>
                  <a:lnTo>
                    <a:pt x="6" y="1225"/>
                  </a:lnTo>
                  <a:lnTo>
                    <a:pt x="14270" y="1168"/>
                  </a:lnTo>
                  <a:lnTo>
                    <a:pt x="14265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38"/>
            <p:cNvSpPr/>
            <p:nvPr/>
          </p:nvSpPr>
          <p:spPr>
            <a:xfrm>
              <a:off x="4655358" y="3295069"/>
              <a:ext cx="643668" cy="40575"/>
            </a:xfrm>
            <a:custGeom>
              <a:avLst/>
              <a:gdLst/>
              <a:ahLst/>
              <a:cxnLst/>
              <a:rect l="l" t="t" r="r" b="b"/>
              <a:pathLst>
                <a:path w="33520" h="2113" extrusionOk="0">
                  <a:moveTo>
                    <a:pt x="33515" y="1"/>
                  </a:moveTo>
                  <a:lnTo>
                    <a:pt x="0" y="136"/>
                  </a:lnTo>
                  <a:lnTo>
                    <a:pt x="6" y="1469"/>
                  </a:lnTo>
                  <a:cubicBezTo>
                    <a:pt x="11" y="1824"/>
                    <a:pt x="396" y="2113"/>
                    <a:pt x="865" y="2113"/>
                  </a:cubicBezTo>
                  <a:lnTo>
                    <a:pt x="32668" y="1977"/>
                  </a:lnTo>
                  <a:cubicBezTo>
                    <a:pt x="33142" y="1977"/>
                    <a:pt x="33520" y="1683"/>
                    <a:pt x="33520" y="1328"/>
                  </a:cubicBezTo>
                  <a:lnTo>
                    <a:pt x="33515" y="1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38"/>
            <p:cNvSpPr/>
            <p:nvPr/>
          </p:nvSpPr>
          <p:spPr>
            <a:xfrm>
              <a:off x="4799837" y="3213132"/>
              <a:ext cx="136703" cy="121974"/>
            </a:xfrm>
            <a:custGeom>
              <a:avLst/>
              <a:gdLst/>
              <a:ahLst/>
              <a:cxnLst/>
              <a:rect l="l" t="t" r="r" b="b"/>
              <a:pathLst>
                <a:path w="7119" h="6352" extrusionOk="0">
                  <a:moveTo>
                    <a:pt x="7091" y="0"/>
                  </a:moveTo>
                  <a:lnTo>
                    <a:pt x="1" y="29"/>
                  </a:lnTo>
                  <a:lnTo>
                    <a:pt x="24" y="6351"/>
                  </a:lnTo>
                  <a:lnTo>
                    <a:pt x="7119" y="6323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38"/>
            <p:cNvSpPr/>
            <p:nvPr/>
          </p:nvSpPr>
          <p:spPr>
            <a:xfrm>
              <a:off x="5083631" y="3212479"/>
              <a:ext cx="19644" cy="121417"/>
            </a:xfrm>
            <a:custGeom>
              <a:avLst/>
              <a:gdLst/>
              <a:ahLst/>
              <a:cxnLst/>
              <a:rect l="l" t="t" r="r" b="b"/>
              <a:pathLst>
                <a:path w="1023" h="6323" extrusionOk="0">
                  <a:moveTo>
                    <a:pt x="1" y="0"/>
                  </a:moveTo>
                  <a:lnTo>
                    <a:pt x="22" y="6323"/>
                  </a:lnTo>
                  <a:lnTo>
                    <a:pt x="1022" y="6318"/>
                  </a:lnTo>
                  <a:lnTo>
                    <a:pt x="99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38"/>
            <p:cNvSpPr/>
            <p:nvPr/>
          </p:nvSpPr>
          <p:spPr>
            <a:xfrm>
              <a:off x="4800183" y="3296510"/>
              <a:ext cx="136357" cy="38597"/>
            </a:xfrm>
            <a:custGeom>
              <a:avLst/>
              <a:gdLst/>
              <a:ahLst/>
              <a:cxnLst/>
              <a:rect l="l" t="t" r="r" b="b"/>
              <a:pathLst>
                <a:path w="7101" h="2010" extrusionOk="0">
                  <a:moveTo>
                    <a:pt x="7090" y="0"/>
                  </a:moveTo>
                  <a:lnTo>
                    <a:pt x="0" y="34"/>
                  </a:lnTo>
                  <a:lnTo>
                    <a:pt x="6" y="2009"/>
                  </a:lnTo>
                  <a:lnTo>
                    <a:pt x="7101" y="1981"/>
                  </a:lnTo>
                  <a:lnTo>
                    <a:pt x="7090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38"/>
            <p:cNvSpPr/>
            <p:nvPr/>
          </p:nvSpPr>
          <p:spPr>
            <a:xfrm>
              <a:off x="5083957" y="3295857"/>
              <a:ext cx="19318" cy="38040"/>
            </a:xfrm>
            <a:custGeom>
              <a:avLst/>
              <a:gdLst/>
              <a:ahLst/>
              <a:cxnLst/>
              <a:rect l="l" t="t" r="r" b="b"/>
              <a:pathLst>
                <a:path w="1006" h="1981" extrusionOk="0">
                  <a:moveTo>
                    <a:pt x="993" y="0"/>
                  </a:moveTo>
                  <a:lnTo>
                    <a:pt x="0" y="6"/>
                  </a:lnTo>
                  <a:lnTo>
                    <a:pt x="5" y="1981"/>
                  </a:lnTo>
                  <a:lnTo>
                    <a:pt x="1005" y="1976"/>
                  </a:lnTo>
                  <a:lnTo>
                    <a:pt x="993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38"/>
            <p:cNvSpPr/>
            <p:nvPr/>
          </p:nvSpPr>
          <p:spPr>
            <a:xfrm>
              <a:off x="4604951" y="3449553"/>
              <a:ext cx="695937" cy="45760"/>
            </a:xfrm>
            <a:custGeom>
              <a:avLst/>
              <a:gdLst/>
              <a:ahLst/>
              <a:cxnLst/>
              <a:rect l="l" t="t" r="r" b="b"/>
              <a:pathLst>
                <a:path w="36242" h="2383" extrusionOk="0">
                  <a:moveTo>
                    <a:pt x="36234" y="0"/>
                  </a:moveTo>
                  <a:lnTo>
                    <a:pt x="1" y="152"/>
                  </a:lnTo>
                  <a:lnTo>
                    <a:pt x="6" y="1655"/>
                  </a:lnTo>
                  <a:cubicBezTo>
                    <a:pt x="6" y="2056"/>
                    <a:pt x="424" y="2382"/>
                    <a:pt x="932" y="2382"/>
                  </a:cubicBezTo>
                  <a:lnTo>
                    <a:pt x="35320" y="2236"/>
                  </a:lnTo>
                  <a:cubicBezTo>
                    <a:pt x="35828" y="2236"/>
                    <a:pt x="36241" y="1908"/>
                    <a:pt x="36241" y="1501"/>
                  </a:cubicBezTo>
                  <a:lnTo>
                    <a:pt x="36234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38"/>
            <p:cNvSpPr/>
            <p:nvPr/>
          </p:nvSpPr>
          <p:spPr>
            <a:xfrm>
              <a:off x="5157445" y="3333436"/>
              <a:ext cx="26672" cy="159611"/>
            </a:xfrm>
            <a:custGeom>
              <a:avLst/>
              <a:gdLst/>
              <a:ahLst/>
              <a:cxnLst/>
              <a:rect l="l" t="t" r="r" b="b"/>
              <a:pathLst>
                <a:path w="1389" h="8312" extrusionOk="0">
                  <a:moveTo>
                    <a:pt x="1350" y="1"/>
                  </a:moveTo>
                  <a:lnTo>
                    <a:pt x="0" y="8"/>
                  </a:lnTo>
                  <a:lnTo>
                    <a:pt x="34" y="8311"/>
                  </a:lnTo>
                  <a:lnTo>
                    <a:pt x="1389" y="8306"/>
                  </a:lnTo>
                  <a:lnTo>
                    <a:pt x="135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38"/>
            <p:cNvSpPr/>
            <p:nvPr/>
          </p:nvSpPr>
          <p:spPr>
            <a:xfrm>
              <a:off x="5198212" y="3333340"/>
              <a:ext cx="26576" cy="159592"/>
            </a:xfrm>
            <a:custGeom>
              <a:avLst/>
              <a:gdLst/>
              <a:ahLst/>
              <a:cxnLst/>
              <a:rect l="l" t="t" r="r" b="b"/>
              <a:pathLst>
                <a:path w="1384" h="8311" extrusionOk="0">
                  <a:moveTo>
                    <a:pt x="1350" y="1"/>
                  </a:moveTo>
                  <a:lnTo>
                    <a:pt x="0" y="6"/>
                  </a:lnTo>
                  <a:lnTo>
                    <a:pt x="34" y="8311"/>
                  </a:lnTo>
                  <a:lnTo>
                    <a:pt x="1383" y="8304"/>
                  </a:lnTo>
                  <a:lnTo>
                    <a:pt x="135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38"/>
            <p:cNvSpPr/>
            <p:nvPr/>
          </p:nvSpPr>
          <p:spPr>
            <a:xfrm>
              <a:off x="5157983" y="3450091"/>
              <a:ext cx="25290" cy="42956"/>
            </a:xfrm>
            <a:custGeom>
              <a:avLst/>
              <a:gdLst/>
              <a:ahLst/>
              <a:cxnLst/>
              <a:rect l="l" t="t" r="r" b="b"/>
              <a:pathLst>
                <a:path w="1317" h="2237" extrusionOk="0">
                  <a:moveTo>
                    <a:pt x="1311" y="1"/>
                  </a:moveTo>
                  <a:lnTo>
                    <a:pt x="1" y="6"/>
                  </a:lnTo>
                  <a:lnTo>
                    <a:pt x="6" y="2236"/>
                  </a:lnTo>
                  <a:lnTo>
                    <a:pt x="1316" y="2231"/>
                  </a:lnTo>
                  <a:lnTo>
                    <a:pt x="1311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38"/>
            <p:cNvSpPr/>
            <p:nvPr/>
          </p:nvSpPr>
          <p:spPr>
            <a:xfrm>
              <a:off x="5198615" y="3449861"/>
              <a:ext cx="26173" cy="43071"/>
            </a:xfrm>
            <a:custGeom>
              <a:avLst/>
              <a:gdLst/>
              <a:ahLst/>
              <a:cxnLst/>
              <a:rect l="l" t="t" r="r" b="b"/>
              <a:pathLst>
                <a:path w="1363" h="2243" extrusionOk="0">
                  <a:moveTo>
                    <a:pt x="1356" y="1"/>
                  </a:moveTo>
                  <a:lnTo>
                    <a:pt x="1" y="7"/>
                  </a:lnTo>
                  <a:lnTo>
                    <a:pt x="13" y="2243"/>
                  </a:lnTo>
                  <a:lnTo>
                    <a:pt x="1362" y="2236"/>
                  </a:lnTo>
                  <a:lnTo>
                    <a:pt x="135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38"/>
            <p:cNvSpPr/>
            <p:nvPr/>
          </p:nvSpPr>
          <p:spPr>
            <a:xfrm>
              <a:off x="4863033" y="2603415"/>
              <a:ext cx="374756" cy="357051"/>
            </a:xfrm>
            <a:custGeom>
              <a:avLst/>
              <a:gdLst/>
              <a:ahLst/>
              <a:cxnLst/>
              <a:rect l="l" t="t" r="r" b="b"/>
              <a:pathLst>
                <a:path w="19516" h="18594" extrusionOk="0">
                  <a:moveTo>
                    <a:pt x="15304" y="0"/>
                  </a:moveTo>
                  <a:cubicBezTo>
                    <a:pt x="15332" y="63"/>
                    <a:pt x="15372" y="118"/>
                    <a:pt x="15400" y="186"/>
                  </a:cubicBezTo>
                  <a:cubicBezTo>
                    <a:pt x="15553" y="508"/>
                    <a:pt x="15689" y="829"/>
                    <a:pt x="15801" y="1163"/>
                  </a:cubicBezTo>
                  <a:cubicBezTo>
                    <a:pt x="15858" y="1327"/>
                    <a:pt x="15913" y="1491"/>
                    <a:pt x="15960" y="1654"/>
                  </a:cubicBezTo>
                  <a:cubicBezTo>
                    <a:pt x="16010" y="1818"/>
                    <a:pt x="16054" y="1988"/>
                    <a:pt x="16095" y="2150"/>
                  </a:cubicBezTo>
                  <a:cubicBezTo>
                    <a:pt x="16134" y="2320"/>
                    <a:pt x="16168" y="2484"/>
                    <a:pt x="16202" y="2653"/>
                  </a:cubicBezTo>
                  <a:cubicBezTo>
                    <a:pt x="16264" y="2986"/>
                    <a:pt x="16309" y="3319"/>
                    <a:pt x="16338" y="3653"/>
                  </a:cubicBezTo>
                  <a:cubicBezTo>
                    <a:pt x="16354" y="3822"/>
                    <a:pt x="16366" y="3986"/>
                    <a:pt x="16371" y="4155"/>
                  </a:cubicBezTo>
                  <a:cubicBezTo>
                    <a:pt x="16377" y="4325"/>
                    <a:pt x="16382" y="4487"/>
                    <a:pt x="16377" y="4657"/>
                  </a:cubicBezTo>
                  <a:cubicBezTo>
                    <a:pt x="16377" y="4737"/>
                    <a:pt x="16377" y="4821"/>
                    <a:pt x="16371" y="4906"/>
                  </a:cubicBezTo>
                  <a:cubicBezTo>
                    <a:pt x="16366" y="5070"/>
                    <a:pt x="16359" y="5239"/>
                    <a:pt x="16343" y="5402"/>
                  </a:cubicBezTo>
                  <a:cubicBezTo>
                    <a:pt x="16304" y="5899"/>
                    <a:pt x="16224" y="6391"/>
                    <a:pt x="16111" y="6870"/>
                  </a:cubicBezTo>
                  <a:cubicBezTo>
                    <a:pt x="16061" y="7113"/>
                    <a:pt x="15993" y="7350"/>
                    <a:pt x="15919" y="7587"/>
                  </a:cubicBezTo>
                  <a:cubicBezTo>
                    <a:pt x="15874" y="7746"/>
                    <a:pt x="15817" y="7897"/>
                    <a:pt x="15767" y="8056"/>
                  </a:cubicBezTo>
                  <a:cubicBezTo>
                    <a:pt x="15705" y="8207"/>
                    <a:pt x="15648" y="8361"/>
                    <a:pt x="15587" y="8512"/>
                  </a:cubicBezTo>
                  <a:cubicBezTo>
                    <a:pt x="15298" y="9195"/>
                    <a:pt x="14943" y="9851"/>
                    <a:pt x="14514" y="10466"/>
                  </a:cubicBezTo>
                  <a:cubicBezTo>
                    <a:pt x="14418" y="10601"/>
                    <a:pt x="14322" y="10731"/>
                    <a:pt x="14220" y="10867"/>
                  </a:cubicBezTo>
                  <a:cubicBezTo>
                    <a:pt x="14017" y="11126"/>
                    <a:pt x="13797" y="11380"/>
                    <a:pt x="13571" y="11623"/>
                  </a:cubicBezTo>
                  <a:cubicBezTo>
                    <a:pt x="13453" y="11748"/>
                    <a:pt x="13334" y="11865"/>
                    <a:pt x="13216" y="11985"/>
                  </a:cubicBezTo>
                  <a:cubicBezTo>
                    <a:pt x="12425" y="12741"/>
                    <a:pt x="11500" y="13384"/>
                    <a:pt x="10455" y="13876"/>
                  </a:cubicBezTo>
                  <a:cubicBezTo>
                    <a:pt x="9744" y="14208"/>
                    <a:pt x="9010" y="14452"/>
                    <a:pt x="8277" y="14614"/>
                  </a:cubicBezTo>
                  <a:cubicBezTo>
                    <a:pt x="7933" y="14689"/>
                    <a:pt x="7582" y="14744"/>
                    <a:pt x="7238" y="14784"/>
                  </a:cubicBezTo>
                  <a:cubicBezTo>
                    <a:pt x="7068" y="14807"/>
                    <a:pt x="6904" y="14817"/>
                    <a:pt x="6735" y="14830"/>
                  </a:cubicBezTo>
                  <a:cubicBezTo>
                    <a:pt x="6513" y="14844"/>
                    <a:pt x="6291" y="14852"/>
                    <a:pt x="6069" y="14852"/>
                  </a:cubicBezTo>
                  <a:cubicBezTo>
                    <a:pt x="5958" y="14852"/>
                    <a:pt x="5848" y="14850"/>
                    <a:pt x="5736" y="14846"/>
                  </a:cubicBezTo>
                  <a:cubicBezTo>
                    <a:pt x="5572" y="14835"/>
                    <a:pt x="5403" y="14830"/>
                    <a:pt x="5239" y="14812"/>
                  </a:cubicBezTo>
                  <a:cubicBezTo>
                    <a:pt x="4494" y="14750"/>
                    <a:pt x="3767" y="14609"/>
                    <a:pt x="3055" y="14395"/>
                  </a:cubicBezTo>
                  <a:cubicBezTo>
                    <a:pt x="2897" y="14343"/>
                    <a:pt x="2738" y="14293"/>
                    <a:pt x="2587" y="14236"/>
                  </a:cubicBezTo>
                  <a:cubicBezTo>
                    <a:pt x="2433" y="14181"/>
                    <a:pt x="2282" y="14118"/>
                    <a:pt x="2129" y="14056"/>
                  </a:cubicBezTo>
                  <a:cubicBezTo>
                    <a:pt x="1897" y="13960"/>
                    <a:pt x="1672" y="13858"/>
                    <a:pt x="1451" y="13746"/>
                  </a:cubicBezTo>
                  <a:cubicBezTo>
                    <a:pt x="1102" y="13571"/>
                    <a:pt x="763" y="13373"/>
                    <a:pt x="435" y="13158"/>
                  </a:cubicBezTo>
                  <a:cubicBezTo>
                    <a:pt x="351" y="13102"/>
                    <a:pt x="260" y="13045"/>
                    <a:pt x="176" y="12983"/>
                  </a:cubicBezTo>
                  <a:cubicBezTo>
                    <a:pt x="120" y="12944"/>
                    <a:pt x="57" y="12899"/>
                    <a:pt x="0" y="12853"/>
                  </a:cubicBezTo>
                  <a:lnTo>
                    <a:pt x="0" y="12853"/>
                  </a:lnTo>
                  <a:cubicBezTo>
                    <a:pt x="125" y="13108"/>
                    <a:pt x="250" y="13361"/>
                    <a:pt x="396" y="13598"/>
                  </a:cubicBezTo>
                  <a:cubicBezTo>
                    <a:pt x="487" y="13746"/>
                    <a:pt x="576" y="13892"/>
                    <a:pt x="672" y="14038"/>
                  </a:cubicBezTo>
                  <a:cubicBezTo>
                    <a:pt x="768" y="14181"/>
                    <a:pt x="870" y="14322"/>
                    <a:pt x="972" y="14457"/>
                  </a:cubicBezTo>
                  <a:cubicBezTo>
                    <a:pt x="1073" y="14593"/>
                    <a:pt x="1175" y="14728"/>
                    <a:pt x="1287" y="14858"/>
                  </a:cubicBezTo>
                  <a:cubicBezTo>
                    <a:pt x="1503" y="15122"/>
                    <a:pt x="1728" y="15372"/>
                    <a:pt x="1965" y="15609"/>
                  </a:cubicBezTo>
                  <a:cubicBezTo>
                    <a:pt x="2089" y="15726"/>
                    <a:pt x="2209" y="15840"/>
                    <a:pt x="2332" y="15953"/>
                  </a:cubicBezTo>
                  <a:cubicBezTo>
                    <a:pt x="2457" y="16065"/>
                    <a:pt x="2587" y="16172"/>
                    <a:pt x="2717" y="16281"/>
                  </a:cubicBezTo>
                  <a:cubicBezTo>
                    <a:pt x="2778" y="16331"/>
                    <a:pt x="2845" y="16382"/>
                    <a:pt x="2908" y="16432"/>
                  </a:cubicBezTo>
                  <a:cubicBezTo>
                    <a:pt x="3038" y="16534"/>
                    <a:pt x="3173" y="16630"/>
                    <a:pt x="3309" y="16726"/>
                  </a:cubicBezTo>
                  <a:cubicBezTo>
                    <a:pt x="3394" y="16789"/>
                    <a:pt x="3483" y="16844"/>
                    <a:pt x="3569" y="16901"/>
                  </a:cubicBezTo>
                  <a:cubicBezTo>
                    <a:pt x="3895" y="17115"/>
                    <a:pt x="4234" y="17313"/>
                    <a:pt x="4585" y="17488"/>
                  </a:cubicBezTo>
                  <a:cubicBezTo>
                    <a:pt x="4804" y="17602"/>
                    <a:pt x="5031" y="17703"/>
                    <a:pt x="5262" y="17798"/>
                  </a:cubicBezTo>
                  <a:cubicBezTo>
                    <a:pt x="5409" y="17860"/>
                    <a:pt x="5567" y="17923"/>
                    <a:pt x="5719" y="17979"/>
                  </a:cubicBezTo>
                  <a:cubicBezTo>
                    <a:pt x="5872" y="18035"/>
                    <a:pt x="6029" y="18087"/>
                    <a:pt x="6188" y="18131"/>
                  </a:cubicBezTo>
                  <a:cubicBezTo>
                    <a:pt x="6899" y="18352"/>
                    <a:pt x="7628" y="18493"/>
                    <a:pt x="8373" y="18555"/>
                  </a:cubicBezTo>
                  <a:cubicBezTo>
                    <a:pt x="8535" y="18572"/>
                    <a:pt x="8699" y="18577"/>
                    <a:pt x="8869" y="18584"/>
                  </a:cubicBezTo>
                  <a:cubicBezTo>
                    <a:pt x="8998" y="18590"/>
                    <a:pt x="9128" y="18593"/>
                    <a:pt x="9258" y="18593"/>
                  </a:cubicBezTo>
                  <a:cubicBezTo>
                    <a:pt x="9461" y="18593"/>
                    <a:pt x="9665" y="18586"/>
                    <a:pt x="9868" y="18572"/>
                  </a:cubicBezTo>
                  <a:cubicBezTo>
                    <a:pt x="10038" y="18561"/>
                    <a:pt x="10202" y="18543"/>
                    <a:pt x="10371" y="18527"/>
                  </a:cubicBezTo>
                  <a:cubicBezTo>
                    <a:pt x="10715" y="18488"/>
                    <a:pt x="11059" y="18431"/>
                    <a:pt x="11409" y="18357"/>
                  </a:cubicBezTo>
                  <a:cubicBezTo>
                    <a:pt x="12143" y="18194"/>
                    <a:pt x="12877" y="17951"/>
                    <a:pt x="13589" y="17612"/>
                  </a:cubicBezTo>
                  <a:cubicBezTo>
                    <a:pt x="14632" y="17127"/>
                    <a:pt x="15559" y="16484"/>
                    <a:pt x="16348" y="15721"/>
                  </a:cubicBezTo>
                  <a:cubicBezTo>
                    <a:pt x="16468" y="15609"/>
                    <a:pt x="16585" y="15489"/>
                    <a:pt x="16705" y="15366"/>
                  </a:cubicBezTo>
                  <a:cubicBezTo>
                    <a:pt x="16930" y="15122"/>
                    <a:pt x="17150" y="14869"/>
                    <a:pt x="17354" y="14603"/>
                  </a:cubicBezTo>
                  <a:cubicBezTo>
                    <a:pt x="17455" y="14473"/>
                    <a:pt x="17551" y="14338"/>
                    <a:pt x="17646" y="14202"/>
                  </a:cubicBezTo>
                  <a:cubicBezTo>
                    <a:pt x="18076" y="13593"/>
                    <a:pt x="18432" y="12938"/>
                    <a:pt x="18719" y="12256"/>
                  </a:cubicBezTo>
                  <a:cubicBezTo>
                    <a:pt x="18782" y="12102"/>
                    <a:pt x="18838" y="11951"/>
                    <a:pt x="18894" y="11798"/>
                  </a:cubicBezTo>
                  <a:cubicBezTo>
                    <a:pt x="18951" y="11640"/>
                    <a:pt x="19008" y="11482"/>
                    <a:pt x="19052" y="11329"/>
                  </a:cubicBezTo>
                  <a:cubicBezTo>
                    <a:pt x="19126" y="11092"/>
                    <a:pt x="19188" y="10849"/>
                    <a:pt x="19245" y="10612"/>
                  </a:cubicBezTo>
                  <a:cubicBezTo>
                    <a:pt x="19357" y="10127"/>
                    <a:pt x="19436" y="9635"/>
                    <a:pt x="19475" y="9145"/>
                  </a:cubicBezTo>
                  <a:cubicBezTo>
                    <a:pt x="19493" y="8976"/>
                    <a:pt x="19498" y="8812"/>
                    <a:pt x="19504" y="8648"/>
                  </a:cubicBezTo>
                  <a:cubicBezTo>
                    <a:pt x="19509" y="8564"/>
                    <a:pt x="19509" y="8478"/>
                    <a:pt x="19509" y="8400"/>
                  </a:cubicBezTo>
                  <a:cubicBezTo>
                    <a:pt x="19516" y="8231"/>
                    <a:pt x="19509" y="8067"/>
                    <a:pt x="19504" y="7897"/>
                  </a:cubicBezTo>
                  <a:cubicBezTo>
                    <a:pt x="19498" y="7728"/>
                    <a:pt x="19487" y="7564"/>
                    <a:pt x="19470" y="7395"/>
                  </a:cubicBezTo>
                  <a:cubicBezTo>
                    <a:pt x="19441" y="7061"/>
                    <a:pt x="19397" y="6729"/>
                    <a:pt x="19334" y="6396"/>
                  </a:cubicBezTo>
                  <a:cubicBezTo>
                    <a:pt x="19300" y="6227"/>
                    <a:pt x="19267" y="6057"/>
                    <a:pt x="19227" y="5894"/>
                  </a:cubicBezTo>
                  <a:cubicBezTo>
                    <a:pt x="19188" y="5724"/>
                    <a:pt x="19143" y="5560"/>
                    <a:pt x="19092" y="5396"/>
                  </a:cubicBezTo>
                  <a:cubicBezTo>
                    <a:pt x="19047" y="5232"/>
                    <a:pt x="18990" y="5063"/>
                    <a:pt x="18933" y="4900"/>
                  </a:cubicBezTo>
                  <a:cubicBezTo>
                    <a:pt x="18821" y="4573"/>
                    <a:pt x="18685" y="4250"/>
                    <a:pt x="18534" y="3929"/>
                  </a:cubicBezTo>
                  <a:cubicBezTo>
                    <a:pt x="18386" y="3607"/>
                    <a:pt x="18217" y="3296"/>
                    <a:pt x="18042" y="2997"/>
                  </a:cubicBezTo>
                  <a:cubicBezTo>
                    <a:pt x="17951" y="2845"/>
                    <a:pt x="17856" y="2699"/>
                    <a:pt x="17760" y="2557"/>
                  </a:cubicBezTo>
                  <a:cubicBezTo>
                    <a:pt x="17664" y="2416"/>
                    <a:pt x="17568" y="2275"/>
                    <a:pt x="17466" y="2139"/>
                  </a:cubicBezTo>
                  <a:cubicBezTo>
                    <a:pt x="17364" y="1999"/>
                    <a:pt x="17257" y="1868"/>
                    <a:pt x="17150" y="1738"/>
                  </a:cubicBezTo>
                  <a:cubicBezTo>
                    <a:pt x="16935" y="1473"/>
                    <a:pt x="16705" y="1225"/>
                    <a:pt x="16468" y="988"/>
                  </a:cubicBezTo>
                  <a:cubicBezTo>
                    <a:pt x="16405" y="931"/>
                    <a:pt x="16348" y="870"/>
                    <a:pt x="16286" y="813"/>
                  </a:cubicBezTo>
                  <a:cubicBezTo>
                    <a:pt x="16106" y="644"/>
                    <a:pt x="15913" y="474"/>
                    <a:pt x="15722" y="316"/>
                  </a:cubicBezTo>
                  <a:cubicBezTo>
                    <a:pt x="15655" y="266"/>
                    <a:pt x="15592" y="214"/>
                    <a:pt x="15525" y="164"/>
                  </a:cubicBezTo>
                  <a:cubicBezTo>
                    <a:pt x="15451" y="107"/>
                    <a:pt x="15377" y="50"/>
                    <a:pt x="153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38"/>
            <p:cNvSpPr/>
            <p:nvPr/>
          </p:nvSpPr>
          <p:spPr>
            <a:xfrm>
              <a:off x="4989980" y="3025505"/>
              <a:ext cx="88792" cy="18338"/>
            </a:xfrm>
            <a:custGeom>
              <a:avLst/>
              <a:gdLst/>
              <a:ahLst/>
              <a:cxnLst/>
              <a:rect l="l" t="t" r="r" b="b"/>
              <a:pathLst>
                <a:path w="4624" h="955" extrusionOk="0">
                  <a:moveTo>
                    <a:pt x="4623" y="954"/>
                  </a:moveTo>
                  <a:lnTo>
                    <a:pt x="1" y="954"/>
                  </a:lnTo>
                  <a:lnTo>
                    <a:pt x="1" y="0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38"/>
            <p:cNvSpPr/>
            <p:nvPr/>
          </p:nvSpPr>
          <p:spPr>
            <a:xfrm>
              <a:off x="5118963" y="2710737"/>
              <a:ext cx="17244" cy="11944"/>
            </a:xfrm>
            <a:custGeom>
              <a:avLst/>
              <a:gdLst/>
              <a:ahLst/>
              <a:cxnLst/>
              <a:rect l="l" t="t" r="r" b="b"/>
              <a:pathLst>
                <a:path w="898" h="622" extrusionOk="0">
                  <a:moveTo>
                    <a:pt x="674" y="0"/>
                  </a:moveTo>
                  <a:cubicBezTo>
                    <a:pt x="646" y="0"/>
                    <a:pt x="621" y="52"/>
                    <a:pt x="621" y="96"/>
                  </a:cubicBezTo>
                  <a:cubicBezTo>
                    <a:pt x="621" y="111"/>
                    <a:pt x="617" y="116"/>
                    <a:pt x="610" y="116"/>
                  </a:cubicBezTo>
                  <a:cubicBezTo>
                    <a:pt x="595" y="116"/>
                    <a:pt x="569" y="94"/>
                    <a:pt x="542" y="78"/>
                  </a:cubicBezTo>
                  <a:cubicBezTo>
                    <a:pt x="528" y="68"/>
                    <a:pt x="514" y="62"/>
                    <a:pt x="501" y="62"/>
                  </a:cubicBezTo>
                  <a:cubicBezTo>
                    <a:pt x="478" y="62"/>
                    <a:pt x="455" y="79"/>
                    <a:pt x="430" y="118"/>
                  </a:cubicBezTo>
                  <a:cubicBezTo>
                    <a:pt x="413" y="143"/>
                    <a:pt x="407" y="154"/>
                    <a:pt x="405" y="154"/>
                  </a:cubicBezTo>
                  <a:cubicBezTo>
                    <a:pt x="402" y="154"/>
                    <a:pt x="406" y="133"/>
                    <a:pt x="396" y="107"/>
                  </a:cubicBezTo>
                  <a:cubicBezTo>
                    <a:pt x="390" y="97"/>
                    <a:pt x="384" y="92"/>
                    <a:pt x="379" y="92"/>
                  </a:cubicBezTo>
                  <a:cubicBezTo>
                    <a:pt x="363" y="92"/>
                    <a:pt x="349" y="131"/>
                    <a:pt x="345" y="185"/>
                  </a:cubicBezTo>
                  <a:cubicBezTo>
                    <a:pt x="342" y="203"/>
                    <a:pt x="337" y="210"/>
                    <a:pt x="330" y="210"/>
                  </a:cubicBezTo>
                  <a:cubicBezTo>
                    <a:pt x="307" y="210"/>
                    <a:pt x="269" y="134"/>
                    <a:pt x="261" y="96"/>
                  </a:cubicBezTo>
                  <a:cubicBezTo>
                    <a:pt x="251" y="54"/>
                    <a:pt x="205" y="36"/>
                    <a:pt x="176" y="36"/>
                  </a:cubicBezTo>
                  <a:cubicBezTo>
                    <a:pt x="169" y="36"/>
                    <a:pt x="163" y="37"/>
                    <a:pt x="159" y="39"/>
                  </a:cubicBezTo>
                  <a:cubicBezTo>
                    <a:pt x="136" y="44"/>
                    <a:pt x="97" y="101"/>
                    <a:pt x="57" y="180"/>
                  </a:cubicBezTo>
                  <a:cubicBezTo>
                    <a:pt x="29" y="235"/>
                    <a:pt x="48" y="244"/>
                    <a:pt x="70" y="244"/>
                  </a:cubicBezTo>
                  <a:cubicBezTo>
                    <a:pt x="79" y="244"/>
                    <a:pt x="90" y="242"/>
                    <a:pt x="97" y="242"/>
                  </a:cubicBezTo>
                  <a:cubicBezTo>
                    <a:pt x="112" y="242"/>
                    <a:pt x="139" y="237"/>
                    <a:pt x="165" y="237"/>
                  </a:cubicBezTo>
                  <a:cubicBezTo>
                    <a:pt x="185" y="237"/>
                    <a:pt x="205" y="241"/>
                    <a:pt x="215" y="253"/>
                  </a:cubicBezTo>
                  <a:cubicBezTo>
                    <a:pt x="232" y="276"/>
                    <a:pt x="164" y="305"/>
                    <a:pt x="79" y="315"/>
                  </a:cubicBezTo>
                  <a:cubicBezTo>
                    <a:pt x="1" y="321"/>
                    <a:pt x="118" y="361"/>
                    <a:pt x="181" y="361"/>
                  </a:cubicBezTo>
                  <a:cubicBezTo>
                    <a:pt x="238" y="361"/>
                    <a:pt x="232" y="422"/>
                    <a:pt x="232" y="451"/>
                  </a:cubicBezTo>
                  <a:cubicBezTo>
                    <a:pt x="232" y="479"/>
                    <a:pt x="170" y="508"/>
                    <a:pt x="164" y="531"/>
                  </a:cubicBezTo>
                  <a:cubicBezTo>
                    <a:pt x="162" y="543"/>
                    <a:pt x="184" y="545"/>
                    <a:pt x="214" y="545"/>
                  </a:cubicBezTo>
                  <a:cubicBezTo>
                    <a:pt x="237" y="545"/>
                    <a:pt x="264" y="544"/>
                    <a:pt x="288" y="544"/>
                  </a:cubicBezTo>
                  <a:cubicBezTo>
                    <a:pt x="305" y="544"/>
                    <a:pt x="322" y="544"/>
                    <a:pt x="334" y="547"/>
                  </a:cubicBezTo>
                  <a:cubicBezTo>
                    <a:pt x="379" y="558"/>
                    <a:pt x="435" y="599"/>
                    <a:pt x="491" y="620"/>
                  </a:cubicBezTo>
                  <a:cubicBezTo>
                    <a:pt x="494" y="621"/>
                    <a:pt x="497" y="622"/>
                    <a:pt x="501" y="622"/>
                  </a:cubicBezTo>
                  <a:cubicBezTo>
                    <a:pt x="563" y="622"/>
                    <a:pt x="699" y="477"/>
                    <a:pt x="790" y="435"/>
                  </a:cubicBezTo>
                  <a:cubicBezTo>
                    <a:pt x="887" y="389"/>
                    <a:pt x="887" y="321"/>
                    <a:pt x="897" y="260"/>
                  </a:cubicBezTo>
                  <a:cubicBezTo>
                    <a:pt x="897" y="260"/>
                    <a:pt x="842" y="130"/>
                    <a:pt x="808" y="90"/>
                  </a:cubicBezTo>
                  <a:cubicBezTo>
                    <a:pt x="769" y="44"/>
                    <a:pt x="723" y="34"/>
                    <a:pt x="689" y="5"/>
                  </a:cubicBezTo>
                  <a:cubicBezTo>
                    <a:pt x="684" y="2"/>
                    <a:pt x="679" y="0"/>
                    <a:pt x="67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38"/>
            <p:cNvSpPr/>
            <p:nvPr/>
          </p:nvSpPr>
          <p:spPr>
            <a:xfrm>
              <a:off x="5034204" y="2828756"/>
              <a:ext cx="73392" cy="118326"/>
            </a:xfrm>
            <a:custGeom>
              <a:avLst/>
              <a:gdLst/>
              <a:ahLst/>
              <a:cxnLst/>
              <a:rect l="l" t="t" r="r" b="b"/>
              <a:pathLst>
                <a:path w="3822" h="6162" extrusionOk="0">
                  <a:moveTo>
                    <a:pt x="728" y="0"/>
                  </a:moveTo>
                  <a:cubicBezTo>
                    <a:pt x="604" y="0"/>
                    <a:pt x="514" y="114"/>
                    <a:pt x="463" y="164"/>
                  </a:cubicBezTo>
                  <a:cubicBezTo>
                    <a:pt x="413" y="216"/>
                    <a:pt x="259" y="339"/>
                    <a:pt x="277" y="481"/>
                  </a:cubicBezTo>
                  <a:cubicBezTo>
                    <a:pt x="299" y="628"/>
                    <a:pt x="197" y="779"/>
                    <a:pt x="113" y="831"/>
                  </a:cubicBezTo>
                  <a:cubicBezTo>
                    <a:pt x="35" y="881"/>
                    <a:pt x="12" y="1073"/>
                    <a:pt x="12" y="1136"/>
                  </a:cubicBezTo>
                  <a:cubicBezTo>
                    <a:pt x="12" y="1198"/>
                    <a:pt x="1" y="1389"/>
                    <a:pt x="74" y="1451"/>
                  </a:cubicBezTo>
                  <a:cubicBezTo>
                    <a:pt x="147" y="1514"/>
                    <a:pt x="299" y="2022"/>
                    <a:pt x="678" y="2248"/>
                  </a:cubicBezTo>
                  <a:cubicBezTo>
                    <a:pt x="1056" y="2473"/>
                    <a:pt x="791" y="3496"/>
                    <a:pt x="666" y="3902"/>
                  </a:cubicBezTo>
                  <a:cubicBezTo>
                    <a:pt x="543" y="4314"/>
                    <a:pt x="452" y="5262"/>
                    <a:pt x="475" y="5651"/>
                  </a:cubicBezTo>
                  <a:cubicBezTo>
                    <a:pt x="490" y="6010"/>
                    <a:pt x="943" y="6161"/>
                    <a:pt x="1164" y="6161"/>
                  </a:cubicBezTo>
                  <a:cubicBezTo>
                    <a:pt x="1180" y="6161"/>
                    <a:pt x="1195" y="6161"/>
                    <a:pt x="1208" y="6159"/>
                  </a:cubicBezTo>
                  <a:cubicBezTo>
                    <a:pt x="1400" y="6137"/>
                    <a:pt x="1197" y="5984"/>
                    <a:pt x="1095" y="5906"/>
                  </a:cubicBezTo>
                  <a:cubicBezTo>
                    <a:pt x="994" y="5820"/>
                    <a:pt x="1033" y="5465"/>
                    <a:pt x="1135" y="5341"/>
                  </a:cubicBezTo>
                  <a:cubicBezTo>
                    <a:pt x="1236" y="5223"/>
                    <a:pt x="1220" y="5172"/>
                    <a:pt x="1169" y="5059"/>
                  </a:cubicBezTo>
                  <a:cubicBezTo>
                    <a:pt x="1118" y="4945"/>
                    <a:pt x="1208" y="4934"/>
                    <a:pt x="1259" y="4844"/>
                  </a:cubicBezTo>
                  <a:cubicBezTo>
                    <a:pt x="1309" y="4749"/>
                    <a:pt x="1416" y="4647"/>
                    <a:pt x="1552" y="4330"/>
                  </a:cubicBezTo>
                  <a:cubicBezTo>
                    <a:pt x="1626" y="4166"/>
                    <a:pt x="1750" y="4252"/>
                    <a:pt x="1864" y="4178"/>
                  </a:cubicBezTo>
                  <a:cubicBezTo>
                    <a:pt x="1976" y="4111"/>
                    <a:pt x="2004" y="3874"/>
                    <a:pt x="2128" y="3822"/>
                  </a:cubicBezTo>
                  <a:cubicBezTo>
                    <a:pt x="2247" y="3772"/>
                    <a:pt x="2372" y="3535"/>
                    <a:pt x="2495" y="3343"/>
                  </a:cubicBezTo>
                  <a:cubicBezTo>
                    <a:pt x="2619" y="3145"/>
                    <a:pt x="2534" y="3004"/>
                    <a:pt x="2890" y="2852"/>
                  </a:cubicBezTo>
                  <a:cubicBezTo>
                    <a:pt x="3252" y="2699"/>
                    <a:pt x="3240" y="2587"/>
                    <a:pt x="3302" y="2293"/>
                  </a:cubicBezTo>
                  <a:cubicBezTo>
                    <a:pt x="3365" y="1993"/>
                    <a:pt x="3415" y="1954"/>
                    <a:pt x="3618" y="1649"/>
                  </a:cubicBezTo>
                  <a:cubicBezTo>
                    <a:pt x="3821" y="1339"/>
                    <a:pt x="3443" y="1209"/>
                    <a:pt x="3342" y="1169"/>
                  </a:cubicBezTo>
                  <a:cubicBezTo>
                    <a:pt x="3240" y="1125"/>
                    <a:pt x="2823" y="1045"/>
                    <a:pt x="2648" y="983"/>
                  </a:cubicBezTo>
                  <a:cubicBezTo>
                    <a:pt x="2473" y="922"/>
                    <a:pt x="2456" y="797"/>
                    <a:pt x="2399" y="667"/>
                  </a:cubicBezTo>
                  <a:cubicBezTo>
                    <a:pt x="2349" y="531"/>
                    <a:pt x="1981" y="390"/>
                    <a:pt x="1864" y="367"/>
                  </a:cubicBezTo>
                  <a:cubicBezTo>
                    <a:pt x="1747" y="352"/>
                    <a:pt x="1528" y="110"/>
                    <a:pt x="1330" y="110"/>
                  </a:cubicBezTo>
                  <a:cubicBezTo>
                    <a:pt x="1316" y="110"/>
                    <a:pt x="1302" y="112"/>
                    <a:pt x="1288" y="114"/>
                  </a:cubicBezTo>
                  <a:cubicBezTo>
                    <a:pt x="1249" y="122"/>
                    <a:pt x="1215" y="125"/>
                    <a:pt x="1186" y="125"/>
                  </a:cubicBezTo>
                  <a:cubicBezTo>
                    <a:pt x="1060" y="125"/>
                    <a:pt x="1005" y="67"/>
                    <a:pt x="931" y="34"/>
                  </a:cubicBezTo>
                  <a:cubicBezTo>
                    <a:pt x="931" y="34"/>
                    <a:pt x="853" y="0"/>
                    <a:pt x="728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38"/>
            <p:cNvSpPr/>
            <p:nvPr/>
          </p:nvSpPr>
          <p:spPr>
            <a:xfrm>
              <a:off x="5064332" y="2937039"/>
              <a:ext cx="6414" cy="3226"/>
            </a:xfrm>
            <a:custGeom>
              <a:avLst/>
              <a:gdLst/>
              <a:ahLst/>
              <a:cxnLst/>
              <a:rect l="l" t="t" r="r" b="b"/>
              <a:pathLst>
                <a:path w="334" h="168" extrusionOk="0">
                  <a:moveTo>
                    <a:pt x="260" y="0"/>
                  </a:moveTo>
                  <a:cubicBezTo>
                    <a:pt x="256" y="0"/>
                    <a:pt x="252" y="1"/>
                    <a:pt x="248" y="1"/>
                  </a:cubicBezTo>
                  <a:cubicBezTo>
                    <a:pt x="229" y="1"/>
                    <a:pt x="208" y="4"/>
                    <a:pt x="188" y="4"/>
                  </a:cubicBezTo>
                  <a:cubicBezTo>
                    <a:pt x="178" y="4"/>
                    <a:pt x="168" y="3"/>
                    <a:pt x="159" y="1"/>
                  </a:cubicBezTo>
                  <a:lnTo>
                    <a:pt x="152" y="18"/>
                  </a:lnTo>
                  <a:cubicBezTo>
                    <a:pt x="141" y="8"/>
                    <a:pt x="125" y="4"/>
                    <a:pt x="109" y="4"/>
                  </a:cubicBezTo>
                  <a:cubicBezTo>
                    <a:pt x="88" y="4"/>
                    <a:pt x="64" y="11"/>
                    <a:pt x="45" y="24"/>
                  </a:cubicBezTo>
                  <a:cubicBezTo>
                    <a:pt x="17" y="46"/>
                    <a:pt x="1" y="85"/>
                    <a:pt x="6" y="126"/>
                  </a:cubicBezTo>
                  <a:cubicBezTo>
                    <a:pt x="45" y="154"/>
                    <a:pt x="93" y="168"/>
                    <a:pt x="141" y="168"/>
                  </a:cubicBezTo>
                  <a:cubicBezTo>
                    <a:pt x="198" y="168"/>
                    <a:pt x="254" y="148"/>
                    <a:pt x="295" y="108"/>
                  </a:cubicBezTo>
                  <a:cubicBezTo>
                    <a:pt x="311" y="92"/>
                    <a:pt x="334" y="64"/>
                    <a:pt x="322" y="41"/>
                  </a:cubicBezTo>
                  <a:cubicBezTo>
                    <a:pt x="317" y="16"/>
                    <a:pt x="286" y="0"/>
                    <a:pt x="26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38"/>
            <p:cNvSpPr/>
            <p:nvPr/>
          </p:nvSpPr>
          <p:spPr>
            <a:xfrm>
              <a:off x="5044727" y="2815660"/>
              <a:ext cx="9332" cy="3399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92" y="1"/>
                  </a:moveTo>
                  <a:cubicBezTo>
                    <a:pt x="79" y="1"/>
                    <a:pt x="68" y="10"/>
                    <a:pt x="68" y="23"/>
                  </a:cubicBezTo>
                  <a:cubicBezTo>
                    <a:pt x="62" y="39"/>
                    <a:pt x="79" y="56"/>
                    <a:pt x="96" y="67"/>
                  </a:cubicBezTo>
                  <a:cubicBezTo>
                    <a:pt x="112" y="73"/>
                    <a:pt x="130" y="73"/>
                    <a:pt x="146" y="73"/>
                  </a:cubicBezTo>
                  <a:cubicBezTo>
                    <a:pt x="157" y="90"/>
                    <a:pt x="141" y="119"/>
                    <a:pt x="118" y="124"/>
                  </a:cubicBezTo>
                  <a:cubicBezTo>
                    <a:pt x="113" y="125"/>
                    <a:pt x="109" y="126"/>
                    <a:pt x="104" y="126"/>
                  </a:cubicBezTo>
                  <a:cubicBezTo>
                    <a:pt x="91" y="126"/>
                    <a:pt x="78" y="123"/>
                    <a:pt x="65" y="123"/>
                  </a:cubicBezTo>
                  <a:cubicBezTo>
                    <a:pt x="60" y="123"/>
                    <a:pt x="55" y="123"/>
                    <a:pt x="50" y="124"/>
                  </a:cubicBezTo>
                  <a:cubicBezTo>
                    <a:pt x="28" y="124"/>
                    <a:pt x="0" y="147"/>
                    <a:pt x="11" y="169"/>
                  </a:cubicBezTo>
                  <a:cubicBezTo>
                    <a:pt x="58" y="174"/>
                    <a:pt x="105" y="177"/>
                    <a:pt x="152" y="177"/>
                  </a:cubicBezTo>
                  <a:cubicBezTo>
                    <a:pt x="258" y="177"/>
                    <a:pt x="363" y="164"/>
                    <a:pt x="469" y="140"/>
                  </a:cubicBezTo>
                  <a:cubicBezTo>
                    <a:pt x="474" y="135"/>
                    <a:pt x="485" y="135"/>
                    <a:pt x="485" y="130"/>
                  </a:cubicBezTo>
                  <a:cubicBezTo>
                    <a:pt x="485" y="119"/>
                    <a:pt x="480" y="113"/>
                    <a:pt x="469" y="107"/>
                  </a:cubicBezTo>
                  <a:cubicBezTo>
                    <a:pt x="355" y="46"/>
                    <a:pt x="232" y="12"/>
                    <a:pt x="96" y="5"/>
                  </a:cubicBezTo>
                  <a:lnTo>
                    <a:pt x="107" y="5"/>
                  </a:lnTo>
                  <a:cubicBezTo>
                    <a:pt x="102" y="2"/>
                    <a:pt x="97" y="1"/>
                    <a:pt x="9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38"/>
            <p:cNvSpPr/>
            <p:nvPr/>
          </p:nvSpPr>
          <p:spPr>
            <a:xfrm>
              <a:off x="5054366" y="2817484"/>
              <a:ext cx="3380" cy="1824"/>
            </a:xfrm>
            <a:custGeom>
              <a:avLst/>
              <a:gdLst/>
              <a:ahLst/>
              <a:cxnLst/>
              <a:rect l="l" t="t" r="r" b="b"/>
              <a:pathLst>
                <a:path w="176" h="95" extrusionOk="0">
                  <a:moveTo>
                    <a:pt x="147" y="1"/>
                  </a:moveTo>
                  <a:lnTo>
                    <a:pt x="147" y="24"/>
                  </a:lnTo>
                  <a:cubicBezTo>
                    <a:pt x="130" y="19"/>
                    <a:pt x="112" y="16"/>
                    <a:pt x="93" y="16"/>
                  </a:cubicBezTo>
                  <a:cubicBezTo>
                    <a:pt x="66" y="16"/>
                    <a:pt x="40" y="21"/>
                    <a:pt x="17" y="35"/>
                  </a:cubicBezTo>
                  <a:cubicBezTo>
                    <a:pt x="12" y="40"/>
                    <a:pt x="6" y="40"/>
                    <a:pt x="6" y="52"/>
                  </a:cubicBezTo>
                  <a:cubicBezTo>
                    <a:pt x="1" y="63"/>
                    <a:pt x="17" y="74"/>
                    <a:pt x="28" y="74"/>
                  </a:cubicBezTo>
                  <a:cubicBezTo>
                    <a:pt x="50" y="85"/>
                    <a:pt x="72" y="94"/>
                    <a:pt x="94" y="94"/>
                  </a:cubicBezTo>
                  <a:cubicBezTo>
                    <a:pt x="106" y="94"/>
                    <a:pt x="118" y="92"/>
                    <a:pt x="129" y="86"/>
                  </a:cubicBezTo>
                  <a:cubicBezTo>
                    <a:pt x="163" y="68"/>
                    <a:pt x="175" y="18"/>
                    <a:pt x="147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38"/>
            <p:cNvSpPr/>
            <p:nvPr/>
          </p:nvSpPr>
          <p:spPr>
            <a:xfrm>
              <a:off x="5029422" y="2810129"/>
              <a:ext cx="15631" cy="6337"/>
            </a:xfrm>
            <a:custGeom>
              <a:avLst/>
              <a:gdLst/>
              <a:ahLst/>
              <a:cxnLst/>
              <a:rect l="l" t="t" r="r" b="b"/>
              <a:pathLst>
                <a:path w="814" h="330" extrusionOk="0">
                  <a:moveTo>
                    <a:pt x="221" y="0"/>
                  </a:moveTo>
                  <a:cubicBezTo>
                    <a:pt x="182" y="0"/>
                    <a:pt x="154" y="40"/>
                    <a:pt x="120" y="56"/>
                  </a:cubicBezTo>
                  <a:cubicBezTo>
                    <a:pt x="97" y="63"/>
                    <a:pt x="68" y="63"/>
                    <a:pt x="47" y="68"/>
                  </a:cubicBezTo>
                  <a:cubicBezTo>
                    <a:pt x="23" y="73"/>
                    <a:pt x="0" y="102"/>
                    <a:pt x="13" y="124"/>
                  </a:cubicBezTo>
                  <a:cubicBezTo>
                    <a:pt x="19" y="134"/>
                    <a:pt x="28" y="138"/>
                    <a:pt x="40" y="138"/>
                  </a:cubicBezTo>
                  <a:cubicBezTo>
                    <a:pt x="60" y="138"/>
                    <a:pt x="86" y="126"/>
                    <a:pt x="107" y="118"/>
                  </a:cubicBezTo>
                  <a:cubicBezTo>
                    <a:pt x="120" y="114"/>
                    <a:pt x="134" y="112"/>
                    <a:pt x="147" y="112"/>
                  </a:cubicBezTo>
                  <a:cubicBezTo>
                    <a:pt x="181" y="112"/>
                    <a:pt x="217" y="125"/>
                    <a:pt x="250" y="141"/>
                  </a:cubicBezTo>
                  <a:cubicBezTo>
                    <a:pt x="289" y="164"/>
                    <a:pt x="334" y="191"/>
                    <a:pt x="378" y="204"/>
                  </a:cubicBezTo>
                  <a:cubicBezTo>
                    <a:pt x="430" y="209"/>
                    <a:pt x="487" y="204"/>
                    <a:pt x="514" y="243"/>
                  </a:cubicBezTo>
                  <a:cubicBezTo>
                    <a:pt x="526" y="259"/>
                    <a:pt x="526" y="288"/>
                    <a:pt x="542" y="305"/>
                  </a:cubicBezTo>
                  <a:cubicBezTo>
                    <a:pt x="555" y="316"/>
                    <a:pt x="571" y="316"/>
                    <a:pt x="588" y="321"/>
                  </a:cubicBezTo>
                  <a:cubicBezTo>
                    <a:pt x="627" y="325"/>
                    <a:pt x="664" y="330"/>
                    <a:pt x="702" y="330"/>
                  </a:cubicBezTo>
                  <a:cubicBezTo>
                    <a:pt x="718" y="330"/>
                    <a:pt x="734" y="329"/>
                    <a:pt x="751" y="327"/>
                  </a:cubicBezTo>
                  <a:cubicBezTo>
                    <a:pt x="769" y="327"/>
                    <a:pt x="785" y="327"/>
                    <a:pt x="797" y="321"/>
                  </a:cubicBezTo>
                  <a:cubicBezTo>
                    <a:pt x="808" y="311"/>
                    <a:pt x="813" y="293"/>
                    <a:pt x="808" y="277"/>
                  </a:cubicBezTo>
                  <a:cubicBezTo>
                    <a:pt x="802" y="271"/>
                    <a:pt x="797" y="271"/>
                    <a:pt x="792" y="266"/>
                  </a:cubicBezTo>
                  <a:cubicBezTo>
                    <a:pt x="729" y="220"/>
                    <a:pt x="667" y="180"/>
                    <a:pt x="605" y="136"/>
                  </a:cubicBezTo>
                  <a:cubicBezTo>
                    <a:pt x="548" y="96"/>
                    <a:pt x="487" y="56"/>
                    <a:pt x="412" y="56"/>
                  </a:cubicBezTo>
                  <a:cubicBezTo>
                    <a:pt x="397" y="61"/>
                    <a:pt x="378" y="65"/>
                    <a:pt x="358" y="65"/>
                  </a:cubicBezTo>
                  <a:cubicBezTo>
                    <a:pt x="350" y="65"/>
                    <a:pt x="342" y="64"/>
                    <a:pt x="334" y="63"/>
                  </a:cubicBezTo>
                  <a:cubicBezTo>
                    <a:pt x="294" y="45"/>
                    <a:pt x="266" y="0"/>
                    <a:pt x="221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38"/>
            <p:cNvSpPr/>
            <p:nvPr/>
          </p:nvSpPr>
          <p:spPr>
            <a:xfrm>
              <a:off x="5038639" y="2817945"/>
              <a:ext cx="2612" cy="1555"/>
            </a:xfrm>
            <a:custGeom>
              <a:avLst/>
              <a:gdLst/>
              <a:ahLst/>
              <a:cxnLst/>
              <a:rect l="l" t="t" r="r" b="b"/>
              <a:pathLst>
                <a:path w="136" h="81" extrusionOk="0">
                  <a:moveTo>
                    <a:pt x="62" y="1"/>
                  </a:moveTo>
                  <a:cubicBezTo>
                    <a:pt x="40" y="1"/>
                    <a:pt x="17" y="11"/>
                    <a:pt x="0" y="28"/>
                  </a:cubicBezTo>
                  <a:lnTo>
                    <a:pt x="0" y="39"/>
                  </a:lnTo>
                  <a:cubicBezTo>
                    <a:pt x="24" y="67"/>
                    <a:pt x="59" y="80"/>
                    <a:pt x="93" y="80"/>
                  </a:cubicBezTo>
                  <a:cubicBezTo>
                    <a:pt x="108" y="80"/>
                    <a:pt x="122" y="78"/>
                    <a:pt x="136" y="73"/>
                  </a:cubicBezTo>
                  <a:cubicBezTo>
                    <a:pt x="136" y="39"/>
                    <a:pt x="114" y="11"/>
                    <a:pt x="85" y="5"/>
                  </a:cubicBezTo>
                  <a:cubicBezTo>
                    <a:pt x="78" y="2"/>
                    <a:pt x="70" y="1"/>
                    <a:pt x="6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38"/>
            <p:cNvSpPr/>
            <p:nvPr/>
          </p:nvSpPr>
          <p:spPr>
            <a:xfrm>
              <a:off x="4902052" y="2676768"/>
              <a:ext cx="172054" cy="159285"/>
            </a:xfrm>
            <a:custGeom>
              <a:avLst/>
              <a:gdLst/>
              <a:ahLst/>
              <a:cxnLst/>
              <a:rect l="l" t="t" r="r" b="b"/>
              <a:pathLst>
                <a:path w="8960" h="8295" extrusionOk="0">
                  <a:moveTo>
                    <a:pt x="5939" y="1"/>
                  </a:moveTo>
                  <a:cubicBezTo>
                    <a:pt x="5817" y="1"/>
                    <a:pt x="5778" y="105"/>
                    <a:pt x="5758" y="261"/>
                  </a:cubicBezTo>
                  <a:cubicBezTo>
                    <a:pt x="5742" y="442"/>
                    <a:pt x="5770" y="578"/>
                    <a:pt x="5719" y="719"/>
                  </a:cubicBezTo>
                  <a:cubicBezTo>
                    <a:pt x="5669" y="860"/>
                    <a:pt x="5844" y="1209"/>
                    <a:pt x="5781" y="1323"/>
                  </a:cubicBezTo>
                  <a:cubicBezTo>
                    <a:pt x="5728" y="1419"/>
                    <a:pt x="5708" y="1500"/>
                    <a:pt x="5555" y="1500"/>
                  </a:cubicBezTo>
                  <a:cubicBezTo>
                    <a:pt x="5530" y="1500"/>
                    <a:pt x="5500" y="1497"/>
                    <a:pt x="5466" y="1492"/>
                  </a:cubicBezTo>
                  <a:cubicBezTo>
                    <a:pt x="5272" y="1469"/>
                    <a:pt x="5058" y="1313"/>
                    <a:pt x="4916" y="1313"/>
                  </a:cubicBezTo>
                  <a:cubicBezTo>
                    <a:pt x="4885" y="1313"/>
                    <a:pt x="4857" y="1321"/>
                    <a:pt x="4833" y="1339"/>
                  </a:cubicBezTo>
                  <a:cubicBezTo>
                    <a:pt x="4731" y="1416"/>
                    <a:pt x="4470" y="1575"/>
                    <a:pt x="4320" y="1575"/>
                  </a:cubicBezTo>
                  <a:cubicBezTo>
                    <a:pt x="4271" y="1575"/>
                    <a:pt x="4233" y="1558"/>
                    <a:pt x="4218" y="1514"/>
                  </a:cubicBezTo>
                  <a:cubicBezTo>
                    <a:pt x="4156" y="1339"/>
                    <a:pt x="3952" y="1136"/>
                    <a:pt x="3760" y="1120"/>
                  </a:cubicBezTo>
                  <a:cubicBezTo>
                    <a:pt x="3720" y="1115"/>
                    <a:pt x="3680" y="1113"/>
                    <a:pt x="3641" y="1113"/>
                  </a:cubicBezTo>
                  <a:cubicBezTo>
                    <a:pt x="3573" y="1113"/>
                    <a:pt x="3509" y="1118"/>
                    <a:pt x="3455" y="1118"/>
                  </a:cubicBezTo>
                  <a:cubicBezTo>
                    <a:pt x="3394" y="1118"/>
                    <a:pt x="3346" y="1112"/>
                    <a:pt x="3320" y="1086"/>
                  </a:cubicBezTo>
                  <a:cubicBezTo>
                    <a:pt x="3270" y="1035"/>
                    <a:pt x="3253" y="925"/>
                    <a:pt x="3185" y="925"/>
                  </a:cubicBezTo>
                  <a:cubicBezTo>
                    <a:pt x="3169" y="925"/>
                    <a:pt x="3151" y="931"/>
                    <a:pt x="3129" y="945"/>
                  </a:cubicBezTo>
                  <a:cubicBezTo>
                    <a:pt x="3004" y="1013"/>
                    <a:pt x="2738" y="1277"/>
                    <a:pt x="2626" y="1277"/>
                  </a:cubicBezTo>
                  <a:cubicBezTo>
                    <a:pt x="2514" y="1277"/>
                    <a:pt x="2220" y="1097"/>
                    <a:pt x="1852" y="1013"/>
                  </a:cubicBezTo>
                  <a:cubicBezTo>
                    <a:pt x="1570" y="951"/>
                    <a:pt x="1335" y="760"/>
                    <a:pt x="1105" y="760"/>
                  </a:cubicBezTo>
                  <a:cubicBezTo>
                    <a:pt x="1036" y="760"/>
                    <a:pt x="968" y="777"/>
                    <a:pt x="899" y="820"/>
                  </a:cubicBezTo>
                  <a:cubicBezTo>
                    <a:pt x="605" y="1006"/>
                    <a:pt x="492" y="1136"/>
                    <a:pt x="300" y="1238"/>
                  </a:cubicBezTo>
                  <a:cubicBezTo>
                    <a:pt x="102" y="1339"/>
                    <a:pt x="300" y="1526"/>
                    <a:pt x="368" y="1628"/>
                  </a:cubicBezTo>
                  <a:cubicBezTo>
                    <a:pt x="441" y="1729"/>
                    <a:pt x="407" y="1780"/>
                    <a:pt x="266" y="1842"/>
                  </a:cubicBezTo>
                  <a:cubicBezTo>
                    <a:pt x="261" y="1844"/>
                    <a:pt x="257" y="1845"/>
                    <a:pt x="251" y="1845"/>
                  </a:cubicBezTo>
                  <a:cubicBezTo>
                    <a:pt x="219" y="1845"/>
                    <a:pt x="174" y="1809"/>
                    <a:pt x="127" y="1809"/>
                  </a:cubicBezTo>
                  <a:cubicBezTo>
                    <a:pt x="104" y="1809"/>
                    <a:pt x="80" y="1817"/>
                    <a:pt x="57" y="1842"/>
                  </a:cubicBezTo>
                  <a:cubicBezTo>
                    <a:pt x="0" y="1910"/>
                    <a:pt x="68" y="2068"/>
                    <a:pt x="177" y="2097"/>
                  </a:cubicBezTo>
                  <a:cubicBezTo>
                    <a:pt x="339" y="2136"/>
                    <a:pt x="820" y="2181"/>
                    <a:pt x="594" y="2293"/>
                  </a:cubicBezTo>
                  <a:cubicBezTo>
                    <a:pt x="368" y="2401"/>
                    <a:pt x="227" y="2564"/>
                    <a:pt x="250" y="2728"/>
                  </a:cubicBezTo>
                  <a:cubicBezTo>
                    <a:pt x="265" y="2885"/>
                    <a:pt x="313" y="2994"/>
                    <a:pt x="435" y="2994"/>
                  </a:cubicBezTo>
                  <a:cubicBezTo>
                    <a:pt x="441" y="2994"/>
                    <a:pt x="447" y="2994"/>
                    <a:pt x="453" y="2993"/>
                  </a:cubicBezTo>
                  <a:cubicBezTo>
                    <a:pt x="456" y="2993"/>
                    <a:pt x="459" y="2993"/>
                    <a:pt x="462" y="2993"/>
                  </a:cubicBezTo>
                  <a:cubicBezTo>
                    <a:pt x="583" y="2993"/>
                    <a:pt x="585" y="3107"/>
                    <a:pt x="678" y="3140"/>
                  </a:cubicBezTo>
                  <a:cubicBezTo>
                    <a:pt x="769" y="3168"/>
                    <a:pt x="1011" y="3168"/>
                    <a:pt x="870" y="3309"/>
                  </a:cubicBezTo>
                  <a:cubicBezTo>
                    <a:pt x="729" y="3457"/>
                    <a:pt x="97" y="3824"/>
                    <a:pt x="131" y="3869"/>
                  </a:cubicBezTo>
                  <a:cubicBezTo>
                    <a:pt x="134" y="3873"/>
                    <a:pt x="141" y="3875"/>
                    <a:pt x="151" y="3875"/>
                  </a:cubicBezTo>
                  <a:cubicBezTo>
                    <a:pt x="304" y="3875"/>
                    <a:pt x="1167" y="3316"/>
                    <a:pt x="1209" y="3231"/>
                  </a:cubicBezTo>
                  <a:cubicBezTo>
                    <a:pt x="1248" y="3140"/>
                    <a:pt x="1451" y="2954"/>
                    <a:pt x="1565" y="2926"/>
                  </a:cubicBezTo>
                  <a:cubicBezTo>
                    <a:pt x="1643" y="2902"/>
                    <a:pt x="1710" y="2858"/>
                    <a:pt x="1830" y="2858"/>
                  </a:cubicBezTo>
                  <a:cubicBezTo>
                    <a:pt x="1884" y="2858"/>
                    <a:pt x="1950" y="2867"/>
                    <a:pt x="2033" y="2892"/>
                  </a:cubicBezTo>
                  <a:cubicBezTo>
                    <a:pt x="2298" y="2977"/>
                    <a:pt x="2615" y="3361"/>
                    <a:pt x="2778" y="3473"/>
                  </a:cubicBezTo>
                  <a:cubicBezTo>
                    <a:pt x="2942" y="3587"/>
                    <a:pt x="3259" y="4004"/>
                    <a:pt x="3382" y="4325"/>
                  </a:cubicBezTo>
                  <a:cubicBezTo>
                    <a:pt x="3507" y="4642"/>
                    <a:pt x="3462" y="4935"/>
                    <a:pt x="3512" y="5234"/>
                  </a:cubicBezTo>
                  <a:cubicBezTo>
                    <a:pt x="3569" y="5528"/>
                    <a:pt x="3760" y="5958"/>
                    <a:pt x="3913" y="6070"/>
                  </a:cubicBezTo>
                  <a:cubicBezTo>
                    <a:pt x="4065" y="6183"/>
                    <a:pt x="4534" y="7029"/>
                    <a:pt x="4607" y="7029"/>
                  </a:cubicBezTo>
                  <a:cubicBezTo>
                    <a:pt x="4681" y="7029"/>
                    <a:pt x="4635" y="6865"/>
                    <a:pt x="4455" y="6601"/>
                  </a:cubicBezTo>
                  <a:cubicBezTo>
                    <a:pt x="4331" y="6426"/>
                    <a:pt x="4238" y="6238"/>
                    <a:pt x="4270" y="6238"/>
                  </a:cubicBezTo>
                  <a:cubicBezTo>
                    <a:pt x="4287" y="6238"/>
                    <a:pt x="4336" y="6288"/>
                    <a:pt x="4432" y="6414"/>
                  </a:cubicBezTo>
                  <a:cubicBezTo>
                    <a:pt x="4721" y="6792"/>
                    <a:pt x="4952" y="7018"/>
                    <a:pt x="4986" y="7131"/>
                  </a:cubicBezTo>
                  <a:cubicBezTo>
                    <a:pt x="5013" y="7245"/>
                    <a:pt x="5476" y="7639"/>
                    <a:pt x="5708" y="7662"/>
                  </a:cubicBezTo>
                  <a:cubicBezTo>
                    <a:pt x="5945" y="7685"/>
                    <a:pt x="6448" y="7803"/>
                    <a:pt x="6464" y="7888"/>
                  </a:cubicBezTo>
                  <a:cubicBezTo>
                    <a:pt x="6487" y="7967"/>
                    <a:pt x="6831" y="8266"/>
                    <a:pt x="6917" y="8277"/>
                  </a:cubicBezTo>
                  <a:cubicBezTo>
                    <a:pt x="6919" y="8277"/>
                    <a:pt x="6920" y="8277"/>
                    <a:pt x="6922" y="8277"/>
                  </a:cubicBezTo>
                  <a:cubicBezTo>
                    <a:pt x="6995" y="8277"/>
                    <a:pt x="7002" y="8175"/>
                    <a:pt x="7052" y="8170"/>
                  </a:cubicBezTo>
                  <a:cubicBezTo>
                    <a:pt x="7053" y="8170"/>
                    <a:pt x="7055" y="8170"/>
                    <a:pt x="7056" y="8170"/>
                  </a:cubicBezTo>
                  <a:cubicBezTo>
                    <a:pt x="7109" y="8170"/>
                    <a:pt x="7142" y="8267"/>
                    <a:pt x="7159" y="8295"/>
                  </a:cubicBezTo>
                  <a:cubicBezTo>
                    <a:pt x="7159" y="8295"/>
                    <a:pt x="7159" y="8295"/>
                    <a:pt x="7160" y="8295"/>
                  </a:cubicBezTo>
                  <a:cubicBezTo>
                    <a:pt x="7168" y="8295"/>
                    <a:pt x="7221" y="8204"/>
                    <a:pt x="7221" y="8204"/>
                  </a:cubicBezTo>
                  <a:cubicBezTo>
                    <a:pt x="7216" y="8135"/>
                    <a:pt x="7105" y="8087"/>
                    <a:pt x="7032" y="8087"/>
                  </a:cubicBezTo>
                  <a:cubicBezTo>
                    <a:pt x="7008" y="8087"/>
                    <a:pt x="6989" y="8091"/>
                    <a:pt x="6978" y="8102"/>
                  </a:cubicBezTo>
                  <a:cubicBezTo>
                    <a:pt x="6952" y="8126"/>
                    <a:pt x="6923" y="8136"/>
                    <a:pt x="6893" y="8136"/>
                  </a:cubicBezTo>
                  <a:cubicBezTo>
                    <a:pt x="6781" y="8136"/>
                    <a:pt x="6661" y="7990"/>
                    <a:pt x="6701" y="7888"/>
                  </a:cubicBezTo>
                  <a:cubicBezTo>
                    <a:pt x="6753" y="7753"/>
                    <a:pt x="6769" y="7589"/>
                    <a:pt x="6612" y="7589"/>
                  </a:cubicBezTo>
                  <a:cubicBezTo>
                    <a:pt x="6569" y="7589"/>
                    <a:pt x="6527" y="7590"/>
                    <a:pt x="6489" y="7590"/>
                  </a:cubicBezTo>
                  <a:cubicBezTo>
                    <a:pt x="6381" y="7590"/>
                    <a:pt x="6305" y="7578"/>
                    <a:pt x="6334" y="7487"/>
                  </a:cubicBezTo>
                  <a:cubicBezTo>
                    <a:pt x="6375" y="7368"/>
                    <a:pt x="6578" y="7131"/>
                    <a:pt x="6453" y="7131"/>
                  </a:cubicBezTo>
                  <a:cubicBezTo>
                    <a:pt x="6334" y="7131"/>
                    <a:pt x="6284" y="7143"/>
                    <a:pt x="6159" y="7256"/>
                  </a:cubicBezTo>
                  <a:cubicBezTo>
                    <a:pt x="6096" y="7313"/>
                    <a:pt x="5979" y="7367"/>
                    <a:pt x="5871" y="7367"/>
                  </a:cubicBezTo>
                  <a:cubicBezTo>
                    <a:pt x="5767" y="7367"/>
                    <a:pt x="5671" y="7317"/>
                    <a:pt x="5640" y="7170"/>
                  </a:cubicBezTo>
                  <a:cubicBezTo>
                    <a:pt x="5578" y="6878"/>
                    <a:pt x="5589" y="6527"/>
                    <a:pt x="5703" y="6510"/>
                  </a:cubicBezTo>
                  <a:cubicBezTo>
                    <a:pt x="5795" y="6491"/>
                    <a:pt x="5881" y="6427"/>
                    <a:pt x="6002" y="6427"/>
                  </a:cubicBezTo>
                  <a:cubicBezTo>
                    <a:pt x="6029" y="6427"/>
                    <a:pt x="6056" y="6430"/>
                    <a:pt x="6086" y="6437"/>
                  </a:cubicBezTo>
                  <a:cubicBezTo>
                    <a:pt x="6117" y="6444"/>
                    <a:pt x="6141" y="6447"/>
                    <a:pt x="6161" y="6447"/>
                  </a:cubicBezTo>
                  <a:cubicBezTo>
                    <a:pt x="6254" y="6447"/>
                    <a:pt x="6244" y="6382"/>
                    <a:pt x="6300" y="6364"/>
                  </a:cubicBezTo>
                  <a:cubicBezTo>
                    <a:pt x="6338" y="6355"/>
                    <a:pt x="6423" y="6335"/>
                    <a:pt x="6508" y="6335"/>
                  </a:cubicBezTo>
                  <a:cubicBezTo>
                    <a:pt x="6592" y="6335"/>
                    <a:pt x="6676" y="6355"/>
                    <a:pt x="6713" y="6425"/>
                  </a:cubicBezTo>
                  <a:cubicBezTo>
                    <a:pt x="6781" y="6573"/>
                    <a:pt x="6826" y="6826"/>
                    <a:pt x="6883" y="6826"/>
                  </a:cubicBezTo>
                  <a:cubicBezTo>
                    <a:pt x="6944" y="6826"/>
                    <a:pt x="7057" y="6640"/>
                    <a:pt x="6904" y="6409"/>
                  </a:cubicBezTo>
                  <a:cubicBezTo>
                    <a:pt x="6753" y="6172"/>
                    <a:pt x="7311" y="5945"/>
                    <a:pt x="7345" y="5844"/>
                  </a:cubicBezTo>
                  <a:cubicBezTo>
                    <a:pt x="7373" y="5742"/>
                    <a:pt x="7323" y="5630"/>
                    <a:pt x="7435" y="5489"/>
                  </a:cubicBezTo>
                  <a:cubicBezTo>
                    <a:pt x="7548" y="5341"/>
                    <a:pt x="7763" y="5291"/>
                    <a:pt x="7774" y="5234"/>
                  </a:cubicBezTo>
                  <a:cubicBezTo>
                    <a:pt x="7785" y="5172"/>
                    <a:pt x="7926" y="4924"/>
                    <a:pt x="8000" y="4924"/>
                  </a:cubicBezTo>
                  <a:cubicBezTo>
                    <a:pt x="8061" y="4924"/>
                    <a:pt x="8108" y="5084"/>
                    <a:pt x="8162" y="5084"/>
                  </a:cubicBezTo>
                  <a:cubicBezTo>
                    <a:pt x="8168" y="5084"/>
                    <a:pt x="8174" y="5082"/>
                    <a:pt x="8181" y="5077"/>
                  </a:cubicBezTo>
                  <a:cubicBezTo>
                    <a:pt x="8243" y="5036"/>
                    <a:pt x="8660" y="4794"/>
                    <a:pt x="8610" y="4744"/>
                  </a:cubicBezTo>
                  <a:cubicBezTo>
                    <a:pt x="8559" y="4692"/>
                    <a:pt x="8446" y="4721"/>
                    <a:pt x="8345" y="4705"/>
                  </a:cubicBezTo>
                  <a:cubicBezTo>
                    <a:pt x="8243" y="4681"/>
                    <a:pt x="8220" y="4557"/>
                    <a:pt x="8243" y="4484"/>
                  </a:cubicBezTo>
                  <a:cubicBezTo>
                    <a:pt x="8265" y="4416"/>
                    <a:pt x="8332" y="4303"/>
                    <a:pt x="8407" y="4303"/>
                  </a:cubicBezTo>
                  <a:cubicBezTo>
                    <a:pt x="8480" y="4303"/>
                    <a:pt x="8587" y="4280"/>
                    <a:pt x="8644" y="4241"/>
                  </a:cubicBezTo>
                  <a:cubicBezTo>
                    <a:pt x="8694" y="4202"/>
                    <a:pt x="8960" y="4088"/>
                    <a:pt x="8908" y="3965"/>
                  </a:cubicBezTo>
                  <a:cubicBezTo>
                    <a:pt x="8858" y="3846"/>
                    <a:pt x="8863" y="3801"/>
                    <a:pt x="8746" y="3722"/>
                  </a:cubicBezTo>
                  <a:cubicBezTo>
                    <a:pt x="8621" y="3637"/>
                    <a:pt x="8366" y="3304"/>
                    <a:pt x="8293" y="3100"/>
                  </a:cubicBezTo>
                  <a:cubicBezTo>
                    <a:pt x="8245" y="2964"/>
                    <a:pt x="8199" y="2873"/>
                    <a:pt x="8164" y="2873"/>
                  </a:cubicBezTo>
                  <a:cubicBezTo>
                    <a:pt x="8146" y="2873"/>
                    <a:pt x="8130" y="2898"/>
                    <a:pt x="8118" y="2954"/>
                  </a:cubicBezTo>
                  <a:cubicBezTo>
                    <a:pt x="8100" y="3060"/>
                    <a:pt x="8035" y="3154"/>
                    <a:pt x="7968" y="3154"/>
                  </a:cubicBezTo>
                  <a:cubicBezTo>
                    <a:pt x="7932" y="3154"/>
                    <a:pt x="7895" y="3126"/>
                    <a:pt x="7865" y="3056"/>
                  </a:cubicBezTo>
                  <a:cubicBezTo>
                    <a:pt x="7785" y="2863"/>
                    <a:pt x="7735" y="2722"/>
                    <a:pt x="7621" y="2660"/>
                  </a:cubicBezTo>
                  <a:cubicBezTo>
                    <a:pt x="7509" y="2598"/>
                    <a:pt x="7509" y="2559"/>
                    <a:pt x="7373" y="2537"/>
                  </a:cubicBezTo>
                  <a:cubicBezTo>
                    <a:pt x="7300" y="2524"/>
                    <a:pt x="7230" y="2487"/>
                    <a:pt x="7184" y="2487"/>
                  </a:cubicBezTo>
                  <a:cubicBezTo>
                    <a:pt x="7147" y="2487"/>
                    <a:pt x="7126" y="2510"/>
                    <a:pt x="7131" y="2587"/>
                  </a:cubicBezTo>
                  <a:cubicBezTo>
                    <a:pt x="7141" y="2762"/>
                    <a:pt x="7170" y="2988"/>
                    <a:pt x="7120" y="3056"/>
                  </a:cubicBezTo>
                  <a:cubicBezTo>
                    <a:pt x="7068" y="3129"/>
                    <a:pt x="7311" y="3332"/>
                    <a:pt x="7243" y="3457"/>
                  </a:cubicBezTo>
                  <a:cubicBezTo>
                    <a:pt x="7170" y="3575"/>
                    <a:pt x="6978" y="3648"/>
                    <a:pt x="6995" y="3739"/>
                  </a:cubicBezTo>
                  <a:cubicBezTo>
                    <a:pt x="7016" y="3825"/>
                    <a:pt x="7149" y="4088"/>
                    <a:pt x="7021" y="4088"/>
                  </a:cubicBezTo>
                  <a:cubicBezTo>
                    <a:pt x="7007" y="4088"/>
                    <a:pt x="6989" y="4085"/>
                    <a:pt x="6967" y="4077"/>
                  </a:cubicBezTo>
                  <a:cubicBezTo>
                    <a:pt x="6753" y="4004"/>
                    <a:pt x="6865" y="3739"/>
                    <a:pt x="6815" y="3682"/>
                  </a:cubicBezTo>
                  <a:cubicBezTo>
                    <a:pt x="6763" y="3621"/>
                    <a:pt x="6487" y="3637"/>
                    <a:pt x="6402" y="3546"/>
                  </a:cubicBezTo>
                  <a:cubicBezTo>
                    <a:pt x="6323" y="3457"/>
                    <a:pt x="6075" y="3304"/>
                    <a:pt x="5956" y="3202"/>
                  </a:cubicBezTo>
                  <a:cubicBezTo>
                    <a:pt x="5833" y="3100"/>
                    <a:pt x="5770" y="2903"/>
                    <a:pt x="5945" y="2626"/>
                  </a:cubicBezTo>
                  <a:cubicBezTo>
                    <a:pt x="6120" y="2350"/>
                    <a:pt x="6476" y="2097"/>
                    <a:pt x="6510" y="1954"/>
                  </a:cubicBezTo>
                  <a:cubicBezTo>
                    <a:pt x="6537" y="1813"/>
                    <a:pt x="6904" y="1780"/>
                    <a:pt x="6883" y="1667"/>
                  </a:cubicBezTo>
                  <a:cubicBezTo>
                    <a:pt x="6865" y="1555"/>
                    <a:pt x="6883" y="1261"/>
                    <a:pt x="6842" y="1227"/>
                  </a:cubicBezTo>
                  <a:cubicBezTo>
                    <a:pt x="6815" y="1207"/>
                    <a:pt x="6722" y="1087"/>
                    <a:pt x="6644" y="1087"/>
                  </a:cubicBezTo>
                  <a:cubicBezTo>
                    <a:pt x="6609" y="1087"/>
                    <a:pt x="6577" y="1110"/>
                    <a:pt x="6555" y="1175"/>
                  </a:cubicBezTo>
                  <a:cubicBezTo>
                    <a:pt x="6498" y="1355"/>
                    <a:pt x="6462" y="1577"/>
                    <a:pt x="6402" y="1577"/>
                  </a:cubicBezTo>
                  <a:cubicBezTo>
                    <a:pt x="6390" y="1577"/>
                    <a:pt x="6377" y="1568"/>
                    <a:pt x="6362" y="1548"/>
                  </a:cubicBezTo>
                  <a:cubicBezTo>
                    <a:pt x="6284" y="1425"/>
                    <a:pt x="6273" y="1125"/>
                    <a:pt x="6148" y="1074"/>
                  </a:cubicBezTo>
                  <a:cubicBezTo>
                    <a:pt x="6024" y="1024"/>
                    <a:pt x="5917" y="792"/>
                    <a:pt x="5917" y="646"/>
                  </a:cubicBezTo>
                  <a:cubicBezTo>
                    <a:pt x="5917" y="505"/>
                    <a:pt x="6047" y="414"/>
                    <a:pt x="6086" y="278"/>
                  </a:cubicBezTo>
                  <a:cubicBezTo>
                    <a:pt x="6131" y="148"/>
                    <a:pt x="6199" y="64"/>
                    <a:pt x="6018" y="13"/>
                  </a:cubicBezTo>
                  <a:cubicBezTo>
                    <a:pt x="5988" y="5"/>
                    <a:pt x="5962" y="1"/>
                    <a:pt x="593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38"/>
            <p:cNvSpPr/>
            <p:nvPr/>
          </p:nvSpPr>
          <p:spPr>
            <a:xfrm>
              <a:off x="5067040" y="2758167"/>
              <a:ext cx="10427" cy="9582"/>
            </a:xfrm>
            <a:custGeom>
              <a:avLst/>
              <a:gdLst/>
              <a:ahLst/>
              <a:cxnLst/>
              <a:rect l="l" t="t" r="r" b="b"/>
              <a:pathLst>
                <a:path w="543" h="499" extrusionOk="0">
                  <a:moveTo>
                    <a:pt x="215" y="1"/>
                  </a:moveTo>
                  <a:cubicBezTo>
                    <a:pt x="155" y="1"/>
                    <a:pt x="97" y="31"/>
                    <a:pt x="86" y="86"/>
                  </a:cubicBezTo>
                  <a:cubicBezTo>
                    <a:pt x="40" y="148"/>
                    <a:pt x="11" y="216"/>
                    <a:pt x="6" y="289"/>
                  </a:cubicBezTo>
                  <a:cubicBezTo>
                    <a:pt x="0" y="312"/>
                    <a:pt x="6" y="330"/>
                    <a:pt x="11" y="346"/>
                  </a:cubicBezTo>
                  <a:cubicBezTo>
                    <a:pt x="27" y="376"/>
                    <a:pt x="65" y="381"/>
                    <a:pt x="106" y="381"/>
                  </a:cubicBezTo>
                  <a:cubicBezTo>
                    <a:pt x="125" y="381"/>
                    <a:pt x="146" y="380"/>
                    <a:pt x="164" y="380"/>
                  </a:cubicBezTo>
                  <a:cubicBezTo>
                    <a:pt x="232" y="386"/>
                    <a:pt x="294" y="432"/>
                    <a:pt x="350" y="459"/>
                  </a:cubicBezTo>
                  <a:cubicBezTo>
                    <a:pt x="391" y="481"/>
                    <a:pt x="436" y="498"/>
                    <a:pt x="479" y="498"/>
                  </a:cubicBezTo>
                  <a:cubicBezTo>
                    <a:pt x="501" y="498"/>
                    <a:pt x="523" y="493"/>
                    <a:pt x="542" y="482"/>
                  </a:cubicBezTo>
                  <a:cubicBezTo>
                    <a:pt x="542" y="419"/>
                    <a:pt x="514" y="364"/>
                    <a:pt x="485" y="312"/>
                  </a:cubicBezTo>
                  <a:lnTo>
                    <a:pt x="435" y="211"/>
                  </a:lnTo>
                  <a:cubicBezTo>
                    <a:pt x="401" y="138"/>
                    <a:pt x="362" y="59"/>
                    <a:pt x="289" y="18"/>
                  </a:cubicBezTo>
                  <a:cubicBezTo>
                    <a:pt x="267" y="7"/>
                    <a:pt x="241" y="1"/>
                    <a:pt x="215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38"/>
            <p:cNvSpPr/>
            <p:nvPr/>
          </p:nvSpPr>
          <p:spPr>
            <a:xfrm>
              <a:off x="5043632" y="2598115"/>
              <a:ext cx="96512" cy="135397"/>
            </a:xfrm>
            <a:custGeom>
              <a:avLst/>
              <a:gdLst/>
              <a:ahLst/>
              <a:cxnLst/>
              <a:rect l="l" t="t" r="r" b="b"/>
              <a:pathLst>
                <a:path w="5026" h="7051" extrusionOk="0">
                  <a:moveTo>
                    <a:pt x="3413" y="0"/>
                  </a:moveTo>
                  <a:cubicBezTo>
                    <a:pt x="3369" y="0"/>
                    <a:pt x="3319" y="5"/>
                    <a:pt x="3262" y="16"/>
                  </a:cubicBezTo>
                  <a:cubicBezTo>
                    <a:pt x="2715" y="123"/>
                    <a:pt x="2422" y="519"/>
                    <a:pt x="2038" y="706"/>
                  </a:cubicBezTo>
                  <a:cubicBezTo>
                    <a:pt x="1654" y="886"/>
                    <a:pt x="1287" y="1011"/>
                    <a:pt x="1089" y="1207"/>
                  </a:cubicBezTo>
                  <a:cubicBezTo>
                    <a:pt x="892" y="1410"/>
                    <a:pt x="678" y="1636"/>
                    <a:pt x="706" y="1851"/>
                  </a:cubicBezTo>
                  <a:cubicBezTo>
                    <a:pt x="734" y="2066"/>
                    <a:pt x="954" y="2189"/>
                    <a:pt x="627" y="2376"/>
                  </a:cubicBezTo>
                  <a:cubicBezTo>
                    <a:pt x="305" y="2556"/>
                    <a:pt x="0" y="2709"/>
                    <a:pt x="248" y="2850"/>
                  </a:cubicBezTo>
                  <a:cubicBezTo>
                    <a:pt x="492" y="2986"/>
                    <a:pt x="474" y="3093"/>
                    <a:pt x="446" y="3184"/>
                  </a:cubicBezTo>
                  <a:cubicBezTo>
                    <a:pt x="412" y="3280"/>
                    <a:pt x="446" y="3460"/>
                    <a:pt x="571" y="3505"/>
                  </a:cubicBezTo>
                  <a:cubicBezTo>
                    <a:pt x="640" y="3535"/>
                    <a:pt x="685" y="3541"/>
                    <a:pt x="710" y="3541"/>
                  </a:cubicBezTo>
                  <a:cubicBezTo>
                    <a:pt x="727" y="3541"/>
                    <a:pt x="734" y="3539"/>
                    <a:pt x="734" y="3539"/>
                  </a:cubicBezTo>
                  <a:cubicBezTo>
                    <a:pt x="871" y="3524"/>
                    <a:pt x="962" y="3472"/>
                    <a:pt x="1040" y="3472"/>
                  </a:cubicBezTo>
                  <a:cubicBezTo>
                    <a:pt x="1140" y="3472"/>
                    <a:pt x="1220" y="3556"/>
                    <a:pt x="1349" y="3906"/>
                  </a:cubicBezTo>
                  <a:cubicBezTo>
                    <a:pt x="1581" y="4533"/>
                    <a:pt x="1761" y="4674"/>
                    <a:pt x="1761" y="4961"/>
                  </a:cubicBezTo>
                  <a:cubicBezTo>
                    <a:pt x="1761" y="5255"/>
                    <a:pt x="1564" y="5685"/>
                    <a:pt x="1654" y="5961"/>
                  </a:cubicBezTo>
                  <a:cubicBezTo>
                    <a:pt x="1746" y="6219"/>
                    <a:pt x="2181" y="7051"/>
                    <a:pt x="2364" y="7051"/>
                  </a:cubicBezTo>
                  <a:cubicBezTo>
                    <a:pt x="2373" y="7051"/>
                    <a:pt x="2381" y="7049"/>
                    <a:pt x="2389" y="7045"/>
                  </a:cubicBezTo>
                  <a:cubicBezTo>
                    <a:pt x="2558" y="6954"/>
                    <a:pt x="2653" y="6328"/>
                    <a:pt x="2817" y="6175"/>
                  </a:cubicBezTo>
                  <a:cubicBezTo>
                    <a:pt x="2986" y="6016"/>
                    <a:pt x="3139" y="5667"/>
                    <a:pt x="3449" y="5588"/>
                  </a:cubicBezTo>
                  <a:cubicBezTo>
                    <a:pt x="3754" y="5515"/>
                    <a:pt x="4155" y="5407"/>
                    <a:pt x="4184" y="4933"/>
                  </a:cubicBezTo>
                  <a:cubicBezTo>
                    <a:pt x="4211" y="4458"/>
                    <a:pt x="4369" y="3460"/>
                    <a:pt x="4262" y="2754"/>
                  </a:cubicBezTo>
                  <a:cubicBezTo>
                    <a:pt x="4184" y="2257"/>
                    <a:pt x="4765" y="1761"/>
                    <a:pt x="4906" y="1546"/>
                  </a:cubicBezTo>
                  <a:cubicBezTo>
                    <a:pt x="5025" y="1357"/>
                    <a:pt x="4978" y="1085"/>
                    <a:pt x="4810" y="1085"/>
                  </a:cubicBezTo>
                  <a:cubicBezTo>
                    <a:pt x="4788" y="1085"/>
                    <a:pt x="4763" y="1089"/>
                    <a:pt x="4736" y="1100"/>
                  </a:cubicBezTo>
                  <a:cubicBezTo>
                    <a:pt x="4542" y="1181"/>
                    <a:pt x="4416" y="1353"/>
                    <a:pt x="4343" y="1353"/>
                  </a:cubicBezTo>
                  <a:cubicBezTo>
                    <a:pt x="4329" y="1353"/>
                    <a:pt x="4317" y="1346"/>
                    <a:pt x="4307" y="1332"/>
                  </a:cubicBezTo>
                  <a:cubicBezTo>
                    <a:pt x="4247" y="1245"/>
                    <a:pt x="4245" y="946"/>
                    <a:pt x="4136" y="946"/>
                  </a:cubicBezTo>
                  <a:cubicBezTo>
                    <a:pt x="4132" y="946"/>
                    <a:pt x="4127" y="947"/>
                    <a:pt x="4121" y="948"/>
                  </a:cubicBezTo>
                  <a:cubicBezTo>
                    <a:pt x="4029" y="973"/>
                    <a:pt x="3659" y="1098"/>
                    <a:pt x="3526" y="1098"/>
                  </a:cubicBezTo>
                  <a:cubicBezTo>
                    <a:pt x="3480" y="1098"/>
                    <a:pt x="3462" y="1083"/>
                    <a:pt x="3494" y="1044"/>
                  </a:cubicBezTo>
                  <a:cubicBezTo>
                    <a:pt x="3619" y="886"/>
                    <a:pt x="4307" y="857"/>
                    <a:pt x="4014" y="615"/>
                  </a:cubicBezTo>
                  <a:cubicBezTo>
                    <a:pt x="3755" y="392"/>
                    <a:pt x="3802" y="0"/>
                    <a:pt x="3413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38"/>
            <p:cNvSpPr/>
            <p:nvPr/>
          </p:nvSpPr>
          <p:spPr>
            <a:xfrm>
              <a:off x="5020109" y="2678381"/>
              <a:ext cx="44761" cy="49216"/>
            </a:xfrm>
            <a:custGeom>
              <a:avLst/>
              <a:gdLst/>
              <a:ahLst/>
              <a:cxnLst/>
              <a:rect l="l" t="t" r="r" b="b"/>
              <a:pathLst>
                <a:path w="2331" h="2563" extrusionOk="0">
                  <a:moveTo>
                    <a:pt x="558" y="0"/>
                  </a:moveTo>
                  <a:cubicBezTo>
                    <a:pt x="494" y="0"/>
                    <a:pt x="455" y="27"/>
                    <a:pt x="446" y="64"/>
                  </a:cubicBezTo>
                  <a:cubicBezTo>
                    <a:pt x="442" y="85"/>
                    <a:pt x="432" y="93"/>
                    <a:pt x="420" y="93"/>
                  </a:cubicBezTo>
                  <a:cubicBezTo>
                    <a:pt x="390" y="93"/>
                    <a:pt x="341" y="43"/>
                    <a:pt x="305" y="31"/>
                  </a:cubicBezTo>
                  <a:cubicBezTo>
                    <a:pt x="261" y="20"/>
                    <a:pt x="214" y="20"/>
                    <a:pt x="214" y="20"/>
                  </a:cubicBezTo>
                  <a:cubicBezTo>
                    <a:pt x="141" y="155"/>
                    <a:pt x="0" y="583"/>
                    <a:pt x="91" y="692"/>
                  </a:cubicBezTo>
                  <a:cubicBezTo>
                    <a:pt x="186" y="799"/>
                    <a:pt x="261" y="950"/>
                    <a:pt x="519" y="968"/>
                  </a:cubicBezTo>
                  <a:cubicBezTo>
                    <a:pt x="544" y="969"/>
                    <a:pt x="568" y="969"/>
                    <a:pt x="591" y="969"/>
                  </a:cubicBezTo>
                  <a:cubicBezTo>
                    <a:pt x="698" y="969"/>
                    <a:pt x="781" y="960"/>
                    <a:pt x="849" y="960"/>
                  </a:cubicBezTo>
                  <a:cubicBezTo>
                    <a:pt x="922" y="960"/>
                    <a:pt x="978" y="971"/>
                    <a:pt x="1027" y="1013"/>
                  </a:cubicBezTo>
                  <a:cubicBezTo>
                    <a:pt x="1134" y="1104"/>
                    <a:pt x="1609" y="1442"/>
                    <a:pt x="1394" y="1674"/>
                  </a:cubicBezTo>
                  <a:cubicBezTo>
                    <a:pt x="1200" y="1878"/>
                    <a:pt x="820" y="2185"/>
                    <a:pt x="1012" y="2185"/>
                  </a:cubicBezTo>
                  <a:cubicBezTo>
                    <a:pt x="1031" y="2185"/>
                    <a:pt x="1057" y="2182"/>
                    <a:pt x="1090" y="2175"/>
                  </a:cubicBezTo>
                  <a:cubicBezTo>
                    <a:pt x="1125" y="2168"/>
                    <a:pt x="1158" y="2165"/>
                    <a:pt x="1191" y="2165"/>
                  </a:cubicBezTo>
                  <a:cubicBezTo>
                    <a:pt x="1547" y="2165"/>
                    <a:pt x="1738" y="2563"/>
                    <a:pt x="1868" y="2563"/>
                  </a:cubicBezTo>
                  <a:cubicBezTo>
                    <a:pt x="1874" y="2563"/>
                    <a:pt x="1880" y="2562"/>
                    <a:pt x="1886" y="2560"/>
                  </a:cubicBezTo>
                  <a:cubicBezTo>
                    <a:pt x="2022" y="2514"/>
                    <a:pt x="2072" y="2300"/>
                    <a:pt x="1947" y="2086"/>
                  </a:cubicBezTo>
                  <a:cubicBezTo>
                    <a:pt x="1849" y="1914"/>
                    <a:pt x="1839" y="1722"/>
                    <a:pt x="1900" y="1722"/>
                  </a:cubicBezTo>
                  <a:cubicBezTo>
                    <a:pt x="1915" y="1722"/>
                    <a:pt x="1935" y="1735"/>
                    <a:pt x="1959" y="1763"/>
                  </a:cubicBezTo>
                  <a:cubicBezTo>
                    <a:pt x="2008" y="1816"/>
                    <a:pt x="2096" y="1851"/>
                    <a:pt x="2164" y="1851"/>
                  </a:cubicBezTo>
                  <a:cubicBezTo>
                    <a:pt x="2271" y="1851"/>
                    <a:pt x="2330" y="1766"/>
                    <a:pt x="2117" y="1532"/>
                  </a:cubicBezTo>
                  <a:cubicBezTo>
                    <a:pt x="1762" y="1148"/>
                    <a:pt x="1840" y="968"/>
                    <a:pt x="1688" y="843"/>
                  </a:cubicBezTo>
                  <a:cubicBezTo>
                    <a:pt x="1530" y="719"/>
                    <a:pt x="1259" y="460"/>
                    <a:pt x="1134" y="335"/>
                  </a:cubicBezTo>
                  <a:cubicBezTo>
                    <a:pt x="1011" y="217"/>
                    <a:pt x="1073" y="262"/>
                    <a:pt x="842" y="109"/>
                  </a:cubicBezTo>
                  <a:cubicBezTo>
                    <a:pt x="725" y="31"/>
                    <a:pt x="627" y="0"/>
                    <a:pt x="558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38"/>
            <p:cNvSpPr/>
            <p:nvPr/>
          </p:nvSpPr>
          <p:spPr>
            <a:xfrm>
              <a:off x="5010661" y="2606141"/>
              <a:ext cx="54228" cy="69494"/>
            </a:xfrm>
            <a:custGeom>
              <a:avLst/>
              <a:gdLst/>
              <a:ahLst/>
              <a:cxnLst/>
              <a:rect l="l" t="t" r="r" b="b"/>
              <a:pathLst>
                <a:path w="2824" h="3619" extrusionOk="0">
                  <a:moveTo>
                    <a:pt x="1752" y="1"/>
                  </a:moveTo>
                  <a:cubicBezTo>
                    <a:pt x="1651" y="1"/>
                    <a:pt x="1564" y="12"/>
                    <a:pt x="1503" y="38"/>
                  </a:cubicBezTo>
                  <a:cubicBezTo>
                    <a:pt x="1277" y="145"/>
                    <a:pt x="464" y="564"/>
                    <a:pt x="464" y="671"/>
                  </a:cubicBezTo>
                  <a:cubicBezTo>
                    <a:pt x="464" y="778"/>
                    <a:pt x="464" y="947"/>
                    <a:pt x="537" y="1067"/>
                  </a:cubicBezTo>
                  <a:cubicBezTo>
                    <a:pt x="607" y="1174"/>
                    <a:pt x="662" y="1325"/>
                    <a:pt x="858" y="1325"/>
                  </a:cubicBezTo>
                  <a:cubicBezTo>
                    <a:pt x="887" y="1325"/>
                    <a:pt x="920" y="1322"/>
                    <a:pt x="956" y="1315"/>
                  </a:cubicBezTo>
                  <a:cubicBezTo>
                    <a:pt x="1004" y="1303"/>
                    <a:pt x="1051" y="1299"/>
                    <a:pt x="1093" y="1299"/>
                  </a:cubicBezTo>
                  <a:cubicBezTo>
                    <a:pt x="1286" y="1299"/>
                    <a:pt x="1383" y="1399"/>
                    <a:pt x="1118" y="1450"/>
                  </a:cubicBezTo>
                  <a:cubicBezTo>
                    <a:pt x="1066" y="1460"/>
                    <a:pt x="1011" y="1465"/>
                    <a:pt x="957" y="1465"/>
                  </a:cubicBezTo>
                  <a:cubicBezTo>
                    <a:pt x="682" y="1465"/>
                    <a:pt x="411" y="1342"/>
                    <a:pt x="368" y="1190"/>
                  </a:cubicBezTo>
                  <a:cubicBezTo>
                    <a:pt x="343" y="1089"/>
                    <a:pt x="269" y="1026"/>
                    <a:pt x="202" y="1026"/>
                  </a:cubicBezTo>
                  <a:cubicBezTo>
                    <a:pt x="145" y="1026"/>
                    <a:pt x="94" y="1070"/>
                    <a:pt x="81" y="1174"/>
                  </a:cubicBezTo>
                  <a:cubicBezTo>
                    <a:pt x="47" y="1405"/>
                    <a:pt x="1" y="1682"/>
                    <a:pt x="97" y="1851"/>
                  </a:cubicBezTo>
                  <a:cubicBezTo>
                    <a:pt x="188" y="2015"/>
                    <a:pt x="170" y="2218"/>
                    <a:pt x="402" y="2279"/>
                  </a:cubicBezTo>
                  <a:cubicBezTo>
                    <a:pt x="633" y="2336"/>
                    <a:pt x="797" y="2443"/>
                    <a:pt x="724" y="2568"/>
                  </a:cubicBezTo>
                  <a:cubicBezTo>
                    <a:pt x="650" y="2684"/>
                    <a:pt x="551" y="2892"/>
                    <a:pt x="415" y="2892"/>
                  </a:cubicBezTo>
                  <a:cubicBezTo>
                    <a:pt x="406" y="2892"/>
                    <a:pt x="396" y="2891"/>
                    <a:pt x="385" y="2889"/>
                  </a:cubicBezTo>
                  <a:cubicBezTo>
                    <a:pt x="264" y="2867"/>
                    <a:pt x="104" y="2735"/>
                    <a:pt x="43" y="2735"/>
                  </a:cubicBezTo>
                  <a:cubicBezTo>
                    <a:pt x="27" y="2735"/>
                    <a:pt x="18" y="2744"/>
                    <a:pt x="18" y="2766"/>
                  </a:cubicBezTo>
                  <a:cubicBezTo>
                    <a:pt x="18" y="2873"/>
                    <a:pt x="81" y="2906"/>
                    <a:pt x="232" y="3058"/>
                  </a:cubicBezTo>
                  <a:cubicBezTo>
                    <a:pt x="385" y="3211"/>
                    <a:pt x="204" y="3425"/>
                    <a:pt x="339" y="3488"/>
                  </a:cubicBezTo>
                  <a:cubicBezTo>
                    <a:pt x="439" y="3533"/>
                    <a:pt x="902" y="3618"/>
                    <a:pt x="1149" y="3618"/>
                  </a:cubicBezTo>
                  <a:cubicBezTo>
                    <a:pt x="1239" y="3618"/>
                    <a:pt x="1301" y="3607"/>
                    <a:pt x="1305" y="3578"/>
                  </a:cubicBezTo>
                  <a:cubicBezTo>
                    <a:pt x="1321" y="3474"/>
                    <a:pt x="1450" y="3182"/>
                    <a:pt x="1191" y="3182"/>
                  </a:cubicBezTo>
                  <a:cubicBezTo>
                    <a:pt x="1184" y="3182"/>
                    <a:pt x="1177" y="3182"/>
                    <a:pt x="1170" y="3183"/>
                  </a:cubicBezTo>
                  <a:cubicBezTo>
                    <a:pt x="978" y="3190"/>
                    <a:pt x="793" y="3246"/>
                    <a:pt x="684" y="3246"/>
                  </a:cubicBezTo>
                  <a:cubicBezTo>
                    <a:pt x="626" y="3246"/>
                    <a:pt x="589" y="3230"/>
                    <a:pt x="583" y="3183"/>
                  </a:cubicBezTo>
                  <a:cubicBezTo>
                    <a:pt x="573" y="3063"/>
                    <a:pt x="625" y="2922"/>
                    <a:pt x="774" y="2922"/>
                  </a:cubicBezTo>
                  <a:cubicBezTo>
                    <a:pt x="799" y="2922"/>
                    <a:pt x="828" y="2926"/>
                    <a:pt x="860" y="2935"/>
                  </a:cubicBezTo>
                  <a:cubicBezTo>
                    <a:pt x="952" y="2962"/>
                    <a:pt x="1064" y="2977"/>
                    <a:pt x="1164" y="2977"/>
                  </a:cubicBezTo>
                  <a:cubicBezTo>
                    <a:pt x="1295" y="2977"/>
                    <a:pt x="1403" y="2951"/>
                    <a:pt x="1412" y="2889"/>
                  </a:cubicBezTo>
                  <a:cubicBezTo>
                    <a:pt x="1430" y="2782"/>
                    <a:pt x="1368" y="2539"/>
                    <a:pt x="1485" y="2443"/>
                  </a:cubicBezTo>
                  <a:cubicBezTo>
                    <a:pt x="1610" y="2354"/>
                    <a:pt x="1858" y="2015"/>
                    <a:pt x="1796" y="1880"/>
                  </a:cubicBezTo>
                  <a:cubicBezTo>
                    <a:pt x="1735" y="1744"/>
                    <a:pt x="2225" y="1218"/>
                    <a:pt x="2225" y="1218"/>
                  </a:cubicBezTo>
                  <a:cubicBezTo>
                    <a:pt x="2298" y="1111"/>
                    <a:pt x="2609" y="778"/>
                    <a:pt x="2699" y="593"/>
                  </a:cubicBezTo>
                  <a:cubicBezTo>
                    <a:pt x="2790" y="411"/>
                    <a:pt x="2824" y="179"/>
                    <a:pt x="2485" y="101"/>
                  </a:cubicBezTo>
                  <a:cubicBezTo>
                    <a:pt x="2254" y="51"/>
                    <a:pt x="1970" y="1"/>
                    <a:pt x="175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38"/>
            <p:cNvSpPr/>
            <p:nvPr/>
          </p:nvSpPr>
          <p:spPr>
            <a:xfrm>
              <a:off x="4967225" y="2675578"/>
              <a:ext cx="20278" cy="16745"/>
            </a:xfrm>
            <a:custGeom>
              <a:avLst/>
              <a:gdLst/>
              <a:ahLst/>
              <a:cxnLst/>
              <a:rect l="l" t="t" r="r" b="b"/>
              <a:pathLst>
                <a:path w="1056" h="872" extrusionOk="0">
                  <a:moveTo>
                    <a:pt x="263" y="1"/>
                  </a:moveTo>
                  <a:cubicBezTo>
                    <a:pt x="244" y="1"/>
                    <a:pt x="226" y="1"/>
                    <a:pt x="209" y="2"/>
                  </a:cubicBezTo>
                  <a:cubicBezTo>
                    <a:pt x="146" y="2"/>
                    <a:pt x="90" y="52"/>
                    <a:pt x="79" y="114"/>
                  </a:cubicBezTo>
                  <a:cubicBezTo>
                    <a:pt x="56" y="267"/>
                    <a:pt x="0" y="533"/>
                    <a:pt x="61" y="622"/>
                  </a:cubicBezTo>
                  <a:cubicBezTo>
                    <a:pt x="118" y="717"/>
                    <a:pt x="177" y="871"/>
                    <a:pt x="254" y="871"/>
                  </a:cubicBezTo>
                  <a:cubicBezTo>
                    <a:pt x="278" y="871"/>
                    <a:pt x="304" y="856"/>
                    <a:pt x="332" y="820"/>
                  </a:cubicBezTo>
                  <a:cubicBezTo>
                    <a:pt x="457" y="668"/>
                    <a:pt x="440" y="471"/>
                    <a:pt x="548" y="424"/>
                  </a:cubicBezTo>
                  <a:cubicBezTo>
                    <a:pt x="655" y="374"/>
                    <a:pt x="1056" y="210"/>
                    <a:pt x="733" y="86"/>
                  </a:cubicBezTo>
                  <a:cubicBezTo>
                    <a:pt x="558" y="18"/>
                    <a:pt x="386" y="1"/>
                    <a:pt x="263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38"/>
            <p:cNvSpPr/>
            <p:nvPr/>
          </p:nvSpPr>
          <p:spPr>
            <a:xfrm>
              <a:off x="4977499" y="2678784"/>
              <a:ext cx="27536" cy="25808"/>
            </a:xfrm>
            <a:custGeom>
              <a:avLst/>
              <a:gdLst/>
              <a:ahLst/>
              <a:cxnLst/>
              <a:rect l="l" t="t" r="r" b="b"/>
              <a:pathLst>
                <a:path w="1434" h="1344" extrusionOk="0">
                  <a:moveTo>
                    <a:pt x="1046" y="0"/>
                  </a:moveTo>
                  <a:cubicBezTo>
                    <a:pt x="1032" y="0"/>
                    <a:pt x="1015" y="9"/>
                    <a:pt x="995" y="27"/>
                  </a:cubicBezTo>
                  <a:cubicBezTo>
                    <a:pt x="853" y="154"/>
                    <a:pt x="810" y="325"/>
                    <a:pt x="727" y="325"/>
                  </a:cubicBezTo>
                  <a:cubicBezTo>
                    <a:pt x="710" y="325"/>
                    <a:pt x="693" y="318"/>
                    <a:pt x="672" y="304"/>
                  </a:cubicBezTo>
                  <a:cubicBezTo>
                    <a:pt x="571" y="224"/>
                    <a:pt x="442" y="118"/>
                    <a:pt x="339" y="118"/>
                  </a:cubicBezTo>
                  <a:cubicBezTo>
                    <a:pt x="318" y="118"/>
                    <a:pt x="297" y="123"/>
                    <a:pt x="278" y="134"/>
                  </a:cubicBezTo>
                  <a:cubicBezTo>
                    <a:pt x="170" y="196"/>
                    <a:pt x="75" y="286"/>
                    <a:pt x="75" y="286"/>
                  </a:cubicBezTo>
                  <a:cubicBezTo>
                    <a:pt x="13" y="393"/>
                    <a:pt x="0" y="546"/>
                    <a:pt x="63" y="562"/>
                  </a:cubicBezTo>
                  <a:cubicBezTo>
                    <a:pt x="120" y="580"/>
                    <a:pt x="75" y="671"/>
                    <a:pt x="91" y="732"/>
                  </a:cubicBezTo>
                  <a:cubicBezTo>
                    <a:pt x="103" y="773"/>
                    <a:pt x="158" y="780"/>
                    <a:pt x="229" y="780"/>
                  </a:cubicBezTo>
                  <a:cubicBezTo>
                    <a:pt x="267" y="780"/>
                    <a:pt x="308" y="778"/>
                    <a:pt x="351" y="778"/>
                  </a:cubicBezTo>
                  <a:cubicBezTo>
                    <a:pt x="474" y="778"/>
                    <a:pt x="644" y="840"/>
                    <a:pt x="441" y="885"/>
                  </a:cubicBezTo>
                  <a:cubicBezTo>
                    <a:pt x="244" y="929"/>
                    <a:pt x="109" y="947"/>
                    <a:pt x="227" y="1054"/>
                  </a:cubicBezTo>
                  <a:cubicBezTo>
                    <a:pt x="335" y="1147"/>
                    <a:pt x="383" y="1344"/>
                    <a:pt x="525" y="1344"/>
                  </a:cubicBezTo>
                  <a:cubicBezTo>
                    <a:pt x="546" y="1344"/>
                    <a:pt x="568" y="1340"/>
                    <a:pt x="594" y="1330"/>
                  </a:cubicBezTo>
                  <a:cubicBezTo>
                    <a:pt x="797" y="1252"/>
                    <a:pt x="1011" y="1145"/>
                    <a:pt x="1102" y="1145"/>
                  </a:cubicBezTo>
                  <a:cubicBezTo>
                    <a:pt x="1145" y="1145"/>
                    <a:pt x="1235" y="1170"/>
                    <a:pt x="1306" y="1170"/>
                  </a:cubicBezTo>
                  <a:cubicBezTo>
                    <a:pt x="1381" y="1170"/>
                    <a:pt x="1434" y="1141"/>
                    <a:pt x="1378" y="1020"/>
                  </a:cubicBezTo>
                  <a:cubicBezTo>
                    <a:pt x="1271" y="794"/>
                    <a:pt x="1164" y="760"/>
                    <a:pt x="1130" y="591"/>
                  </a:cubicBezTo>
                  <a:cubicBezTo>
                    <a:pt x="1105" y="442"/>
                    <a:pt x="1150" y="0"/>
                    <a:pt x="1046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38"/>
            <p:cNvSpPr/>
            <p:nvPr/>
          </p:nvSpPr>
          <p:spPr>
            <a:xfrm>
              <a:off x="4970682" y="2655588"/>
              <a:ext cx="14459" cy="9544"/>
            </a:xfrm>
            <a:custGeom>
              <a:avLst/>
              <a:gdLst/>
              <a:ahLst/>
              <a:cxnLst/>
              <a:rect l="l" t="t" r="r" b="b"/>
              <a:pathLst>
                <a:path w="753" h="497" extrusionOk="0">
                  <a:moveTo>
                    <a:pt x="601" y="0"/>
                  </a:moveTo>
                  <a:cubicBezTo>
                    <a:pt x="522" y="0"/>
                    <a:pt x="418" y="38"/>
                    <a:pt x="418" y="38"/>
                  </a:cubicBezTo>
                  <a:cubicBezTo>
                    <a:pt x="232" y="145"/>
                    <a:pt x="0" y="422"/>
                    <a:pt x="125" y="483"/>
                  </a:cubicBezTo>
                  <a:cubicBezTo>
                    <a:pt x="143" y="492"/>
                    <a:pt x="163" y="496"/>
                    <a:pt x="185" y="496"/>
                  </a:cubicBezTo>
                  <a:cubicBezTo>
                    <a:pt x="311" y="496"/>
                    <a:pt x="486" y="359"/>
                    <a:pt x="553" y="287"/>
                  </a:cubicBezTo>
                  <a:cubicBezTo>
                    <a:pt x="753" y="53"/>
                    <a:pt x="695" y="0"/>
                    <a:pt x="601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38"/>
            <p:cNvSpPr/>
            <p:nvPr/>
          </p:nvSpPr>
          <p:spPr>
            <a:xfrm>
              <a:off x="4976846" y="2661425"/>
              <a:ext cx="22121" cy="13000"/>
            </a:xfrm>
            <a:custGeom>
              <a:avLst/>
              <a:gdLst/>
              <a:ahLst/>
              <a:cxnLst/>
              <a:rect l="l" t="t" r="r" b="b"/>
              <a:pathLst>
                <a:path w="1152" h="677" extrusionOk="0">
                  <a:moveTo>
                    <a:pt x="877" y="0"/>
                  </a:moveTo>
                  <a:cubicBezTo>
                    <a:pt x="807" y="0"/>
                    <a:pt x="739" y="69"/>
                    <a:pt x="678" y="152"/>
                  </a:cubicBezTo>
                  <a:cubicBezTo>
                    <a:pt x="644" y="194"/>
                    <a:pt x="603" y="209"/>
                    <a:pt x="563" y="209"/>
                  </a:cubicBezTo>
                  <a:cubicBezTo>
                    <a:pt x="490" y="209"/>
                    <a:pt x="420" y="158"/>
                    <a:pt x="401" y="118"/>
                  </a:cubicBezTo>
                  <a:cubicBezTo>
                    <a:pt x="388" y="93"/>
                    <a:pt x="361" y="85"/>
                    <a:pt x="335" y="85"/>
                  </a:cubicBezTo>
                  <a:cubicBezTo>
                    <a:pt x="298" y="85"/>
                    <a:pt x="261" y="101"/>
                    <a:pt x="261" y="101"/>
                  </a:cubicBezTo>
                  <a:cubicBezTo>
                    <a:pt x="170" y="304"/>
                    <a:pt x="0" y="502"/>
                    <a:pt x="204" y="518"/>
                  </a:cubicBezTo>
                  <a:cubicBezTo>
                    <a:pt x="401" y="530"/>
                    <a:pt x="430" y="592"/>
                    <a:pt x="448" y="653"/>
                  </a:cubicBezTo>
                  <a:cubicBezTo>
                    <a:pt x="452" y="670"/>
                    <a:pt x="466" y="677"/>
                    <a:pt x="489" y="677"/>
                  </a:cubicBezTo>
                  <a:cubicBezTo>
                    <a:pt x="550" y="677"/>
                    <a:pt x="670" y="625"/>
                    <a:pt x="786" y="592"/>
                  </a:cubicBezTo>
                  <a:cubicBezTo>
                    <a:pt x="938" y="546"/>
                    <a:pt x="1091" y="564"/>
                    <a:pt x="1118" y="411"/>
                  </a:cubicBezTo>
                  <a:cubicBezTo>
                    <a:pt x="1152" y="259"/>
                    <a:pt x="1091" y="179"/>
                    <a:pt x="983" y="56"/>
                  </a:cubicBezTo>
                  <a:cubicBezTo>
                    <a:pt x="947" y="17"/>
                    <a:pt x="912" y="0"/>
                    <a:pt x="877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38"/>
            <p:cNvSpPr/>
            <p:nvPr/>
          </p:nvSpPr>
          <p:spPr>
            <a:xfrm>
              <a:off x="4985948" y="2646236"/>
              <a:ext cx="6759" cy="3821"/>
            </a:xfrm>
            <a:custGeom>
              <a:avLst/>
              <a:gdLst/>
              <a:ahLst/>
              <a:cxnLst/>
              <a:rect l="l" t="t" r="r" b="b"/>
              <a:pathLst>
                <a:path w="352" h="199" extrusionOk="0">
                  <a:moveTo>
                    <a:pt x="189" y="0"/>
                  </a:moveTo>
                  <a:cubicBezTo>
                    <a:pt x="150" y="0"/>
                    <a:pt x="109" y="11"/>
                    <a:pt x="68" y="22"/>
                  </a:cubicBezTo>
                  <a:lnTo>
                    <a:pt x="18" y="73"/>
                  </a:lnTo>
                  <a:cubicBezTo>
                    <a:pt x="7" y="90"/>
                    <a:pt x="1" y="113"/>
                    <a:pt x="13" y="130"/>
                  </a:cubicBezTo>
                  <a:cubicBezTo>
                    <a:pt x="41" y="175"/>
                    <a:pt x="114" y="191"/>
                    <a:pt x="177" y="198"/>
                  </a:cubicBezTo>
                  <a:cubicBezTo>
                    <a:pt x="227" y="198"/>
                    <a:pt x="284" y="198"/>
                    <a:pt x="312" y="157"/>
                  </a:cubicBezTo>
                  <a:cubicBezTo>
                    <a:pt x="352" y="113"/>
                    <a:pt x="312" y="34"/>
                    <a:pt x="250" y="11"/>
                  </a:cubicBezTo>
                  <a:cubicBezTo>
                    <a:pt x="230" y="3"/>
                    <a:pt x="210" y="0"/>
                    <a:pt x="189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38"/>
            <p:cNvSpPr/>
            <p:nvPr/>
          </p:nvSpPr>
          <p:spPr>
            <a:xfrm>
              <a:off x="5039926" y="2703882"/>
              <a:ext cx="4167" cy="5396"/>
            </a:xfrm>
            <a:custGeom>
              <a:avLst/>
              <a:gdLst/>
              <a:ahLst/>
              <a:cxnLst/>
              <a:rect l="l" t="t" r="r" b="b"/>
              <a:pathLst>
                <a:path w="217" h="281" extrusionOk="0">
                  <a:moveTo>
                    <a:pt x="130" y="1"/>
                  </a:moveTo>
                  <a:cubicBezTo>
                    <a:pt x="88" y="1"/>
                    <a:pt x="45" y="28"/>
                    <a:pt x="29" y="63"/>
                  </a:cubicBezTo>
                  <a:cubicBezTo>
                    <a:pt x="1" y="109"/>
                    <a:pt x="18" y="170"/>
                    <a:pt x="29" y="221"/>
                  </a:cubicBezTo>
                  <a:lnTo>
                    <a:pt x="81" y="266"/>
                  </a:lnTo>
                  <a:cubicBezTo>
                    <a:pt x="93" y="275"/>
                    <a:pt x="108" y="280"/>
                    <a:pt x="122" y="280"/>
                  </a:cubicBezTo>
                  <a:cubicBezTo>
                    <a:pt x="127" y="280"/>
                    <a:pt x="132" y="280"/>
                    <a:pt x="136" y="278"/>
                  </a:cubicBezTo>
                  <a:cubicBezTo>
                    <a:pt x="182" y="255"/>
                    <a:pt x="204" y="187"/>
                    <a:pt x="211" y="136"/>
                  </a:cubicBezTo>
                  <a:cubicBezTo>
                    <a:pt x="216" y="91"/>
                    <a:pt x="216" y="41"/>
                    <a:pt x="182" y="18"/>
                  </a:cubicBezTo>
                  <a:cubicBezTo>
                    <a:pt x="167" y="6"/>
                    <a:pt x="148" y="1"/>
                    <a:pt x="130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38"/>
            <p:cNvSpPr/>
            <p:nvPr/>
          </p:nvSpPr>
          <p:spPr>
            <a:xfrm>
              <a:off x="5024660" y="2713887"/>
              <a:ext cx="11925" cy="9832"/>
            </a:xfrm>
            <a:custGeom>
              <a:avLst/>
              <a:gdLst/>
              <a:ahLst/>
              <a:cxnLst/>
              <a:rect l="l" t="t" r="r" b="b"/>
              <a:pathLst>
                <a:path w="621" h="512" extrusionOk="0">
                  <a:moveTo>
                    <a:pt x="199" y="1"/>
                  </a:moveTo>
                  <a:cubicBezTo>
                    <a:pt x="191" y="1"/>
                    <a:pt x="183" y="2"/>
                    <a:pt x="175" y="5"/>
                  </a:cubicBezTo>
                  <a:lnTo>
                    <a:pt x="159" y="10"/>
                  </a:lnTo>
                  <a:cubicBezTo>
                    <a:pt x="136" y="16"/>
                    <a:pt x="125" y="33"/>
                    <a:pt x="118" y="55"/>
                  </a:cubicBezTo>
                  <a:cubicBezTo>
                    <a:pt x="97" y="174"/>
                    <a:pt x="1" y="276"/>
                    <a:pt x="57" y="372"/>
                  </a:cubicBezTo>
                  <a:cubicBezTo>
                    <a:pt x="101" y="449"/>
                    <a:pt x="198" y="511"/>
                    <a:pt x="262" y="511"/>
                  </a:cubicBezTo>
                  <a:cubicBezTo>
                    <a:pt x="287" y="511"/>
                    <a:pt x="307" y="501"/>
                    <a:pt x="316" y="479"/>
                  </a:cubicBezTo>
                  <a:cubicBezTo>
                    <a:pt x="332" y="438"/>
                    <a:pt x="370" y="429"/>
                    <a:pt x="407" y="429"/>
                  </a:cubicBezTo>
                  <a:cubicBezTo>
                    <a:pt x="437" y="429"/>
                    <a:pt x="466" y="435"/>
                    <a:pt x="486" y="435"/>
                  </a:cubicBezTo>
                  <a:cubicBezTo>
                    <a:pt x="532" y="435"/>
                    <a:pt x="621" y="417"/>
                    <a:pt x="514" y="265"/>
                  </a:cubicBezTo>
                  <a:cubicBezTo>
                    <a:pt x="441" y="157"/>
                    <a:pt x="368" y="231"/>
                    <a:pt x="254" y="28"/>
                  </a:cubicBezTo>
                  <a:cubicBezTo>
                    <a:pt x="242" y="11"/>
                    <a:pt x="220" y="1"/>
                    <a:pt x="19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38"/>
            <p:cNvSpPr/>
            <p:nvPr/>
          </p:nvSpPr>
          <p:spPr>
            <a:xfrm>
              <a:off x="5001694" y="2676672"/>
              <a:ext cx="11176" cy="14421"/>
            </a:xfrm>
            <a:custGeom>
              <a:avLst/>
              <a:gdLst/>
              <a:ahLst/>
              <a:cxnLst/>
              <a:rect l="l" t="t" r="r" b="b"/>
              <a:pathLst>
                <a:path w="582" h="751" extrusionOk="0">
                  <a:moveTo>
                    <a:pt x="375" y="1"/>
                  </a:moveTo>
                  <a:cubicBezTo>
                    <a:pt x="286" y="1"/>
                    <a:pt x="217" y="104"/>
                    <a:pt x="170" y="125"/>
                  </a:cubicBezTo>
                  <a:cubicBezTo>
                    <a:pt x="141" y="143"/>
                    <a:pt x="129" y="171"/>
                    <a:pt x="141" y="198"/>
                  </a:cubicBezTo>
                  <a:cubicBezTo>
                    <a:pt x="163" y="260"/>
                    <a:pt x="186" y="294"/>
                    <a:pt x="102" y="334"/>
                  </a:cubicBezTo>
                  <a:cubicBezTo>
                    <a:pt x="0" y="385"/>
                    <a:pt x="40" y="385"/>
                    <a:pt x="141" y="537"/>
                  </a:cubicBezTo>
                  <a:cubicBezTo>
                    <a:pt x="221" y="655"/>
                    <a:pt x="269" y="751"/>
                    <a:pt x="321" y="751"/>
                  </a:cubicBezTo>
                  <a:cubicBezTo>
                    <a:pt x="339" y="751"/>
                    <a:pt x="358" y="739"/>
                    <a:pt x="378" y="713"/>
                  </a:cubicBezTo>
                  <a:cubicBezTo>
                    <a:pt x="462" y="611"/>
                    <a:pt x="581" y="435"/>
                    <a:pt x="491" y="357"/>
                  </a:cubicBezTo>
                  <a:cubicBezTo>
                    <a:pt x="400" y="273"/>
                    <a:pt x="530" y="7"/>
                    <a:pt x="389" y="2"/>
                  </a:cubicBezTo>
                  <a:cubicBezTo>
                    <a:pt x="384" y="1"/>
                    <a:pt x="379" y="1"/>
                    <a:pt x="375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38"/>
            <p:cNvSpPr/>
            <p:nvPr/>
          </p:nvSpPr>
          <p:spPr>
            <a:xfrm>
              <a:off x="4996797" y="2641032"/>
              <a:ext cx="10773" cy="13173"/>
            </a:xfrm>
            <a:custGeom>
              <a:avLst/>
              <a:gdLst/>
              <a:ahLst/>
              <a:cxnLst/>
              <a:rect l="l" t="t" r="r" b="b"/>
              <a:pathLst>
                <a:path w="561" h="686" extrusionOk="0">
                  <a:moveTo>
                    <a:pt x="84" y="0"/>
                  </a:moveTo>
                  <a:cubicBezTo>
                    <a:pt x="1" y="0"/>
                    <a:pt x="11" y="68"/>
                    <a:pt x="11" y="68"/>
                  </a:cubicBezTo>
                  <a:cubicBezTo>
                    <a:pt x="52" y="170"/>
                    <a:pt x="141" y="191"/>
                    <a:pt x="141" y="271"/>
                  </a:cubicBezTo>
                  <a:cubicBezTo>
                    <a:pt x="141" y="355"/>
                    <a:pt x="1" y="418"/>
                    <a:pt x="193" y="496"/>
                  </a:cubicBezTo>
                  <a:cubicBezTo>
                    <a:pt x="352" y="560"/>
                    <a:pt x="459" y="686"/>
                    <a:pt x="507" y="686"/>
                  </a:cubicBezTo>
                  <a:cubicBezTo>
                    <a:pt x="519" y="686"/>
                    <a:pt x="527" y="678"/>
                    <a:pt x="532" y="660"/>
                  </a:cubicBezTo>
                  <a:cubicBezTo>
                    <a:pt x="553" y="571"/>
                    <a:pt x="560" y="394"/>
                    <a:pt x="503" y="311"/>
                  </a:cubicBezTo>
                  <a:cubicBezTo>
                    <a:pt x="441" y="232"/>
                    <a:pt x="345" y="90"/>
                    <a:pt x="243" y="45"/>
                  </a:cubicBezTo>
                  <a:cubicBezTo>
                    <a:pt x="169" y="12"/>
                    <a:pt x="118" y="0"/>
                    <a:pt x="8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38"/>
            <p:cNvSpPr/>
            <p:nvPr/>
          </p:nvSpPr>
          <p:spPr>
            <a:xfrm>
              <a:off x="4985429" y="2651766"/>
              <a:ext cx="8142" cy="5089"/>
            </a:xfrm>
            <a:custGeom>
              <a:avLst/>
              <a:gdLst/>
              <a:ahLst/>
              <a:cxnLst/>
              <a:rect l="l" t="t" r="r" b="b"/>
              <a:pathLst>
                <a:path w="424" h="265" extrusionOk="0">
                  <a:moveTo>
                    <a:pt x="217" y="1"/>
                  </a:moveTo>
                  <a:cubicBezTo>
                    <a:pt x="117" y="1"/>
                    <a:pt x="51" y="51"/>
                    <a:pt x="51" y="51"/>
                  </a:cubicBezTo>
                  <a:cubicBezTo>
                    <a:pt x="1" y="67"/>
                    <a:pt x="22" y="265"/>
                    <a:pt x="124" y="265"/>
                  </a:cubicBezTo>
                  <a:cubicBezTo>
                    <a:pt x="225" y="265"/>
                    <a:pt x="423" y="56"/>
                    <a:pt x="316" y="17"/>
                  </a:cubicBezTo>
                  <a:cubicBezTo>
                    <a:pt x="281" y="5"/>
                    <a:pt x="247" y="1"/>
                    <a:pt x="217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38"/>
            <p:cNvSpPr/>
            <p:nvPr/>
          </p:nvSpPr>
          <p:spPr>
            <a:xfrm>
              <a:off x="5000158" y="2661656"/>
              <a:ext cx="9563" cy="9832"/>
            </a:xfrm>
            <a:custGeom>
              <a:avLst/>
              <a:gdLst/>
              <a:ahLst/>
              <a:cxnLst/>
              <a:rect l="l" t="t" r="r" b="b"/>
              <a:pathLst>
                <a:path w="498" h="512" extrusionOk="0">
                  <a:moveTo>
                    <a:pt x="382" y="0"/>
                  </a:moveTo>
                  <a:cubicBezTo>
                    <a:pt x="374" y="0"/>
                    <a:pt x="365" y="2"/>
                    <a:pt x="357" y="5"/>
                  </a:cubicBezTo>
                  <a:cubicBezTo>
                    <a:pt x="281" y="33"/>
                    <a:pt x="158" y="85"/>
                    <a:pt x="110" y="85"/>
                  </a:cubicBezTo>
                  <a:cubicBezTo>
                    <a:pt x="100" y="85"/>
                    <a:pt x="94" y="83"/>
                    <a:pt x="91" y="78"/>
                  </a:cubicBezTo>
                  <a:cubicBezTo>
                    <a:pt x="68" y="44"/>
                    <a:pt x="0" y="39"/>
                    <a:pt x="0" y="39"/>
                  </a:cubicBezTo>
                  <a:lnTo>
                    <a:pt x="0" y="39"/>
                  </a:lnTo>
                  <a:cubicBezTo>
                    <a:pt x="52" y="140"/>
                    <a:pt x="29" y="370"/>
                    <a:pt x="120" y="370"/>
                  </a:cubicBezTo>
                  <a:cubicBezTo>
                    <a:pt x="216" y="370"/>
                    <a:pt x="221" y="404"/>
                    <a:pt x="277" y="467"/>
                  </a:cubicBezTo>
                  <a:cubicBezTo>
                    <a:pt x="298" y="490"/>
                    <a:pt x="340" y="512"/>
                    <a:pt x="382" y="512"/>
                  </a:cubicBezTo>
                  <a:cubicBezTo>
                    <a:pt x="440" y="512"/>
                    <a:pt x="498" y="470"/>
                    <a:pt x="498" y="331"/>
                  </a:cubicBezTo>
                  <a:cubicBezTo>
                    <a:pt x="498" y="117"/>
                    <a:pt x="456" y="0"/>
                    <a:pt x="382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38"/>
            <p:cNvSpPr/>
            <p:nvPr/>
          </p:nvSpPr>
          <p:spPr>
            <a:xfrm>
              <a:off x="5008395" y="2646601"/>
              <a:ext cx="6318" cy="6356"/>
            </a:xfrm>
            <a:custGeom>
              <a:avLst/>
              <a:gdLst/>
              <a:ahLst/>
              <a:cxnLst/>
              <a:rect l="l" t="t" r="r" b="b"/>
              <a:pathLst>
                <a:path w="329" h="331" extrusionOk="0">
                  <a:moveTo>
                    <a:pt x="43" y="1"/>
                  </a:moveTo>
                  <a:cubicBezTo>
                    <a:pt x="12" y="1"/>
                    <a:pt x="1" y="15"/>
                    <a:pt x="1" y="15"/>
                  </a:cubicBezTo>
                  <a:cubicBezTo>
                    <a:pt x="29" y="83"/>
                    <a:pt x="17" y="331"/>
                    <a:pt x="142" y="331"/>
                  </a:cubicBezTo>
                  <a:cubicBezTo>
                    <a:pt x="266" y="331"/>
                    <a:pt x="329" y="145"/>
                    <a:pt x="181" y="54"/>
                  </a:cubicBezTo>
                  <a:cubicBezTo>
                    <a:pt x="115" y="12"/>
                    <a:pt x="71" y="1"/>
                    <a:pt x="43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38"/>
            <p:cNvSpPr/>
            <p:nvPr/>
          </p:nvSpPr>
          <p:spPr>
            <a:xfrm>
              <a:off x="5010892" y="2668165"/>
              <a:ext cx="5031" cy="5934"/>
            </a:xfrm>
            <a:custGeom>
              <a:avLst/>
              <a:gdLst/>
              <a:ahLst/>
              <a:cxnLst/>
              <a:rect l="l" t="t" r="r" b="b"/>
              <a:pathLst>
                <a:path w="262" h="309" extrusionOk="0">
                  <a:moveTo>
                    <a:pt x="145" y="0"/>
                  </a:moveTo>
                  <a:cubicBezTo>
                    <a:pt x="126" y="0"/>
                    <a:pt x="113" y="15"/>
                    <a:pt x="113" y="15"/>
                  </a:cubicBezTo>
                  <a:cubicBezTo>
                    <a:pt x="23" y="106"/>
                    <a:pt x="1" y="208"/>
                    <a:pt x="74" y="247"/>
                  </a:cubicBezTo>
                  <a:cubicBezTo>
                    <a:pt x="113" y="268"/>
                    <a:pt x="170" y="309"/>
                    <a:pt x="209" y="309"/>
                  </a:cubicBezTo>
                  <a:cubicBezTo>
                    <a:pt x="243" y="309"/>
                    <a:pt x="262" y="276"/>
                    <a:pt x="238" y="167"/>
                  </a:cubicBezTo>
                  <a:cubicBezTo>
                    <a:pt x="208" y="29"/>
                    <a:pt x="171" y="0"/>
                    <a:pt x="145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38"/>
            <p:cNvSpPr/>
            <p:nvPr/>
          </p:nvSpPr>
          <p:spPr>
            <a:xfrm>
              <a:off x="4842447" y="2749738"/>
              <a:ext cx="331378" cy="159477"/>
            </a:xfrm>
            <a:custGeom>
              <a:avLst/>
              <a:gdLst/>
              <a:ahLst/>
              <a:cxnLst/>
              <a:rect l="l" t="t" r="r" b="b"/>
              <a:pathLst>
                <a:path w="17257" h="8305" extrusionOk="0">
                  <a:moveTo>
                    <a:pt x="102" y="1"/>
                  </a:moveTo>
                  <a:lnTo>
                    <a:pt x="1" y="40"/>
                  </a:lnTo>
                  <a:cubicBezTo>
                    <a:pt x="6" y="58"/>
                    <a:pt x="746" y="1858"/>
                    <a:pt x="3235" y="3766"/>
                  </a:cubicBezTo>
                  <a:cubicBezTo>
                    <a:pt x="5527" y="5522"/>
                    <a:pt x="9817" y="7734"/>
                    <a:pt x="17246" y="8304"/>
                  </a:cubicBezTo>
                  <a:lnTo>
                    <a:pt x="17256" y="8197"/>
                  </a:lnTo>
                  <a:cubicBezTo>
                    <a:pt x="9862" y="7627"/>
                    <a:pt x="5589" y="5431"/>
                    <a:pt x="3308" y="3687"/>
                  </a:cubicBezTo>
                  <a:cubicBezTo>
                    <a:pt x="842" y="1796"/>
                    <a:pt x="113" y="17"/>
                    <a:pt x="102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38"/>
            <p:cNvSpPr/>
            <p:nvPr/>
          </p:nvSpPr>
          <p:spPr>
            <a:xfrm>
              <a:off x="4909752" y="2575878"/>
              <a:ext cx="197843" cy="361506"/>
            </a:xfrm>
            <a:custGeom>
              <a:avLst/>
              <a:gdLst/>
              <a:ahLst/>
              <a:cxnLst/>
              <a:rect l="l" t="t" r="r" b="b"/>
              <a:pathLst>
                <a:path w="10303" h="18826" extrusionOk="0">
                  <a:moveTo>
                    <a:pt x="10275" y="1"/>
                  </a:moveTo>
                  <a:cubicBezTo>
                    <a:pt x="10218" y="17"/>
                    <a:pt x="4619" y="1688"/>
                    <a:pt x="1920" y="6763"/>
                  </a:cubicBezTo>
                  <a:cubicBezTo>
                    <a:pt x="141" y="10110"/>
                    <a:pt x="0" y="14169"/>
                    <a:pt x="1508" y="18826"/>
                  </a:cubicBezTo>
                  <a:lnTo>
                    <a:pt x="1610" y="18792"/>
                  </a:lnTo>
                  <a:cubicBezTo>
                    <a:pt x="120" y="14169"/>
                    <a:pt x="255" y="10139"/>
                    <a:pt x="2022" y="6814"/>
                  </a:cubicBezTo>
                  <a:cubicBezTo>
                    <a:pt x="4692" y="1778"/>
                    <a:pt x="10252" y="119"/>
                    <a:pt x="10302" y="108"/>
                  </a:cubicBezTo>
                  <a:lnTo>
                    <a:pt x="10275" y="1"/>
                  </a:ln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38"/>
            <p:cNvSpPr/>
            <p:nvPr/>
          </p:nvSpPr>
          <p:spPr>
            <a:xfrm>
              <a:off x="4964287" y="2592143"/>
              <a:ext cx="221789" cy="359336"/>
            </a:xfrm>
            <a:custGeom>
              <a:avLst/>
              <a:gdLst/>
              <a:ahLst/>
              <a:cxnLst/>
              <a:rect l="l" t="t" r="r" b="b"/>
              <a:pathLst>
                <a:path w="11550" h="18713" extrusionOk="0">
                  <a:moveTo>
                    <a:pt x="9257" y="1"/>
                  </a:moveTo>
                  <a:lnTo>
                    <a:pt x="9156" y="45"/>
                  </a:lnTo>
                  <a:cubicBezTo>
                    <a:pt x="9179" y="95"/>
                    <a:pt x="11425" y="5657"/>
                    <a:pt x="9100" y="10957"/>
                  </a:cubicBezTo>
                  <a:cubicBezTo>
                    <a:pt x="7592" y="14383"/>
                    <a:pt x="4533" y="16957"/>
                    <a:pt x="0" y="18611"/>
                  </a:cubicBezTo>
                  <a:lnTo>
                    <a:pt x="39" y="18713"/>
                  </a:lnTo>
                  <a:cubicBezTo>
                    <a:pt x="4601" y="17053"/>
                    <a:pt x="7683" y="14456"/>
                    <a:pt x="9202" y="11001"/>
                  </a:cubicBezTo>
                  <a:cubicBezTo>
                    <a:pt x="11550" y="5657"/>
                    <a:pt x="9280" y="56"/>
                    <a:pt x="9257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38"/>
            <p:cNvSpPr/>
            <p:nvPr/>
          </p:nvSpPr>
          <p:spPr>
            <a:xfrm>
              <a:off x="4911058" y="2612171"/>
              <a:ext cx="326731" cy="158517"/>
            </a:xfrm>
            <a:custGeom>
              <a:avLst/>
              <a:gdLst/>
              <a:ahLst/>
              <a:cxnLst/>
              <a:rect l="l" t="t" r="r" b="b"/>
              <a:pathLst>
                <a:path w="17015" h="8255" extrusionOk="0">
                  <a:moveTo>
                    <a:pt x="102" y="1"/>
                  </a:moveTo>
                  <a:lnTo>
                    <a:pt x="0" y="41"/>
                  </a:lnTo>
                  <a:cubicBezTo>
                    <a:pt x="6" y="58"/>
                    <a:pt x="735" y="1853"/>
                    <a:pt x="3189" y="3749"/>
                  </a:cubicBezTo>
                  <a:cubicBezTo>
                    <a:pt x="5448" y="5494"/>
                    <a:pt x="9676" y="7696"/>
                    <a:pt x="17008" y="8254"/>
                  </a:cubicBezTo>
                  <a:lnTo>
                    <a:pt x="17015" y="8142"/>
                  </a:lnTo>
                  <a:cubicBezTo>
                    <a:pt x="9721" y="7582"/>
                    <a:pt x="5510" y="5398"/>
                    <a:pt x="3264" y="3665"/>
                  </a:cubicBezTo>
                  <a:cubicBezTo>
                    <a:pt x="831" y="1785"/>
                    <a:pt x="114" y="18"/>
                    <a:pt x="102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38"/>
            <p:cNvSpPr/>
            <p:nvPr/>
          </p:nvSpPr>
          <p:spPr>
            <a:xfrm>
              <a:off x="4664671" y="3335625"/>
              <a:ext cx="183000" cy="159035"/>
            </a:xfrm>
            <a:custGeom>
              <a:avLst/>
              <a:gdLst/>
              <a:ahLst/>
              <a:cxnLst/>
              <a:rect l="l" t="t" r="r" b="b"/>
              <a:pathLst>
                <a:path w="9530" h="8282" extrusionOk="0">
                  <a:moveTo>
                    <a:pt x="0" y="1"/>
                  </a:moveTo>
                  <a:lnTo>
                    <a:pt x="0" y="8281"/>
                  </a:lnTo>
                  <a:lnTo>
                    <a:pt x="9530" y="8281"/>
                  </a:lnTo>
                  <a:lnTo>
                    <a:pt x="953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38"/>
            <p:cNvSpPr/>
            <p:nvPr/>
          </p:nvSpPr>
          <p:spPr>
            <a:xfrm>
              <a:off x="4664671" y="3451935"/>
              <a:ext cx="183000" cy="42726"/>
            </a:xfrm>
            <a:custGeom>
              <a:avLst/>
              <a:gdLst/>
              <a:ahLst/>
              <a:cxnLst/>
              <a:rect l="l" t="t" r="r" b="b"/>
              <a:pathLst>
                <a:path w="9530" h="2225" extrusionOk="0">
                  <a:moveTo>
                    <a:pt x="0" y="1"/>
                  </a:moveTo>
                  <a:lnTo>
                    <a:pt x="0" y="2224"/>
                  </a:lnTo>
                  <a:lnTo>
                    <a:pt x="9530" y="2224"/>
                  </a:lnTo>
                  <a:lnTo>
                    <a:pt x="953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38"/>
            <p:cNvSpPr/>
            <p:nvPr/>
          </p:nvSpPr>
          <p:spPr>
            <a:xfrm>
              <a:off x="4721683" y="3335625"/>
              <a:ext cx="81015" cy="159035"/>
            </a:xfrm>
            <a:custGeom>
              <a:avLst/>
              <a:gdLst/>
              <a:ahLst/>
              <a:cxnLst/>
              <a:rect l="l" t="t" r="r" b="b"/>
              <a:pathLst>
                <a:path w="4219" h="8282" extrusionOk="0">
                  <a:moveTo>
                    <a:pt x="1" y="1"/>
                  </a:moveTo>
                  <a:lnTo>
                    <a:pt x="1" y="8281"/>
                  </a:lnTo>
                  <a:lnTo>
                    <a:pt x="4218" y="8281"/>
                  </a:lnTo>
                  <a:lnTo>
                    <a:pt x="421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38"/>
            <p:cNvSpPr/>
            <p:nvPr/>
          </p:nvSpPr>
          <p:spPr>
            <a:xfrm>
              <a:off x="4721683" y="3451935"/>
              <a:ext cx="81323" cy="42726"/>
            </a:xfrm>
            <a:custGeom>
              <a:avLst/>
              <a:gdLst/>
              <a:ahLst/>
              <a:cxnLst/>
              <a:rect l="l" t="t" r="r" b="b"/>
              <a:pathLst>
                <a:path w="4235" h="2225" extrusionOk="0">
                  <a:moveTo>
                    <a:pt x="1" y="1"/>
                  </a:moveTo>
                  <a:lnTo>
                    <a:pt x="1" y="2224"/>
                  </a:lnTo>
                  <a:lnTo>
                    <a:pt x="4235" y="2224"/>
                  </a:lnTo>
                  <a:lnTo>
                    <a:pt x="4235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0D561E9-B0B1-B686-CA6A-C76C7257CD55}"/>
              </a:ext>
            </a:extLst>
          </p:cNvPr>
          <p:cNvSpPr txBox="1"/>
          <p:nvPr/>
        </p:nvSpPr>
        <p:spPr>
          <a:xfrm>
            <a:off x="1177538" y="2429871"/>
            <a:ext cx="6737225" cy="1651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VN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1: Nhân một số thập phân với một số tự nhiên</a:t>
            </a:r>
          </a:p>
        </p:txBody>
      </p:sp>
    </p:spTree>
  </p:cSld>
  <p:clrMapOvr>
    <a:masterClrMapping/>
  </p:clrMapOvr>
  <p:transition spd="med"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9"/>
          <p:cNvGrpSpPr/>
          <p:nvPr/>
        </p:nvGrpSpPr>
        <p:grpSpPr>
          <a:xfrm rot="6945188">
            <a:off x="3852228" y="3824930"/>
            <a:ext cx="730419" cy="741923"/>
            <a:chOff x="3474025" y="2296325"/>
            <a:chExt cx="238350" cy="242125"/>
          </a:xfrm>
        </p:grpSpPr>
        <p:sp>
          <p:nvSpPr>
            <p:cNvPr id="988" name="Google Shape;988;p39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39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39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39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39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39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39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95" name="Google Shape;995;p39"/>
          <p:cNvGrpSpPr/>
          <p:nvPr/>
        </p:nvGrpSpPr>
        <p:grpSpPr>
          <a:xfrm rot="-8375196" flipH="1">
            <a:off x="4566271" y="629245"/>
            <a:ext cx="649573" cy="659877"/>
            <a:chOff x="3474025" y="2296325"/>
            <a:chExt cx="238350" cy="242125"/>
          </a:xfrm>
        </p:grpSpPr>
        <p:sp>
          <p:nvSpPr>
            <p:cNvPr id="996" name="Google Shape;996;p39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39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39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39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39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39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39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3" name="Google Shape;1003;p39"/>
          <p:cNvGrpSpPr/>
          <p:nvPr/>
        </p:nvGrpSpPr>
        <p:grpSpPr>
          <a:xfrm rot="-835689" flipH="1">
            <a:off x="7868235" y="3422900"/>
            <a:ext cx="649582" cy="659864"/>
            <a:chOff x="3474025" y="2296325"/>
            <a:chExt cx="238350" cy="242125"/>
          </a:xfrm>
        </p:grpSpPr>
        <p:sp>
          <p:nvSpPr>
            <p:cNvPr id="1004" name="Google Shape;1004;p39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39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9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9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9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39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39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11" name="Google Shape;1011;p39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2" name="Google Shape;1012;p39"/>
          <p:cNvSpPr txBox="1">
            <a:spLocks noGrp="1"/>
          </p:cNvSpPr>
          <p:nvPr>
            <p:ph type="title"/>
          </p:nvPr>
        </p:nvSpPr>
        <p:spPr>
          <a:xfrm>
            <a:off x="5095410" y="2750094"/>
            <a:ext cx="2527214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M PHÁ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15" name="Google Shape;1015;p39"/>
          <p:cNvGrpSpPr/>
          <p:nvPr/>
        </p:nvGrpSpPr>
        <p:grpSpPr>
          <a:xfrm rot="525420" flipH="1">
            <a:off x="797893" y="732037"/>
            <a:ext cx="862320" cy="875978"/>
            <a:chOff x="3474025" y="2296325"/>
            <a:chExt cx="238350" cy="242125"/>
          </a:xfrm>
        </p:grpSpPr>
        <p:sp>
          <p:nvSpPr>
            <p:cNvPr id="1016" name="Google Shape;1016;p39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39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39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39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39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39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39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23" name="Google Shape;1023;p39"/>
          <p:cNvSpPr/>
          <p:nvPr/>
        </p:nvSpPr>
        <p:spPr>
          <a:xfrm flipH="1">
            <a:off x="8800789" y="476625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24" name="Google Shape;1024;p39"/>
          <p:cNvGrpSpPr/>
          <p:nvPr/>
        </p:nvGrpSpPr>
        <p:grpSpPr>
          <a:xfrm>
            <a:off x="1490162" y="1657066"/>
            <a:ext cx="2556407" cy="1812596"/>
            <a:chOff x="935104" y="1718141"/>
            <a:chExt cx="1175558" cy="753909"/>
          </a:xfrm>
        </p:grpSpPr>
        <p:sp>
          <p:nvSpPr>
            <p:cNvPr id="1025" name="Google Shape;1025;p39"/>
            <p:cNvSpPr/>
            <p:nvPr/>
          </p:nvSpPr>
          <p:spPr>
            <a:xfrm>
              <a:off x="935104" y="1718141"/>
              <a:ext cx="1175558" cy="753909"/>
            </a:xfrm>
            <a:custGeom>
              <a:avLst/>
              <a:gdLst/>
              <a:ahLst/>
              <a:cxnLst/>
              <a:rect l="l" t="t" r="r" b="b"/>
              <a:pathLst>
                <a:path w="61219" h="39261" extrusionOk="0">
                  <a:moveTo>
                    <a:pt x="27864" y="1"/>
                  </a:moveTo>
                  <a:cubicBezTo>
                    <a:pt x="27333" y="1"/>
                    <a:pt x="26509" y="34"/>
                    <a:pt x="25566" y="220"/>
                  </a:cubicBezTo>
                  <a:cubicBezTo>
                    <a:pt x="23839" y="491"/>
                    <a:pt x="21197" y="1525"/>
                    <a:pt x="19989" y="3765"/>
                  </a:cubicBezTo>
                  <a:cubicBezTo>
                    <a:pt x="19227" y="3579"/>
                    <a:pt x="18290" y="3438"/>
                    <a:pt x="17229" y="3438"/>
                  </a:cubicBezTo>
                  <a:cubicBezTo>
                    <a:pt x="14942" y="3438"/>
                    <a:pt x="11539" y="4138"/>
                    <a:pt x="8213" y="7452"/>
                  </a:cubicBezTo>
                  <a:cubicBezTo>
                    <a:pt x="6560" y="8406"/>
                    <a:pt x="4488" y="9484"/>
                    <a:pt x="3862" y="9659"/>
                  </a:cubicBezTo>
                  <a:lnTo>
                    <a:pt x="1485" y="10308"/>
                  </a:lnTo>
                  <a:cubicBezTo>
                    <a:pt x="582" y="10556"/>
                    <a:pt x="1" y="11425"/>
                    <a:pt x="113" y="12357"/>
                  </a:cubicBezTo>
                  <a:lnTo>
                    <a:pt x="2552" y="31849"/>
                  </a:lnTo>
                  <a:cubicBezTo>
                    <a:pt x="2625" y="32424"/>
                    <a:pt x="2958" y="32938"/>
                    <a:pt x="3461" y="33232"/>
                  </a:cubicBezTo>
                  <a:cubicBezTo>
                    <a:pt x="3755" y="33407"/>
                    <a:pt x="4081" y="33497"/>
                    <a:pt x="4414" y="33497"/>
                  </a:cubicBezTo>
                  <a:cubicBezTo>
                    <a:pt x="4651" y="33497"/>
                    <a:pt x="4883" y="33451"/>
                    <a:pt x="5109" y="33367"/>
                  </a:cubicBezTo>
                  <a:cubicBezTo>
                    <a:pt x="5154" y="33344"/>
                    <a:pt x="8411" y="32057"/>
                    <a:pt x="12493" y="30460"/>
                  </a:cubicBezTo>
                  <a:cubicBezTo>
                    <a:pt x="12538" y="31080"/>
                    <a:pt x="12894" y="31635"/>
                    <a:pt x="13418" y="31939"/>
                  </a:cubicBezTo>
                  <a:cubicBezTo>
                    <a:pt x="13470" y="32130"/>
                    <a:pt x="13504" y="32351"/>
                    <a:pt x="13491" y="32571"/>
                  </a:cubicBezTo>
                  <a:cubicBezTo>
                    <a:pt x="12775" y="32786"/>
                    <a:pt x="12227" y="33424"/>
                    <a:pt x="12165" y="34214"/>
                  </a:cubicBezTo>
                  <a:lnTo>
                    <a:pt x="12058" y="35478"/>
                  </a:lnTo>
                  <a:cubicBezTo>
                    <a:pt x="12019" y="35975"/>
                    <a:pt x="12176" y="36466"/>
                    <a:pt x="12498" y="36850"/>
                  </a:cubicBezTo>
                  <a:cubicBezTo>
                    <a:pt x="12819" y="37228"/>
                    <a:pt x="13283" y="37466"/>
                    <a:pt x="13780" y="37505"/>
                  </a:cubicBezTo>
                  <a:lnTo>
                    <a:pt x="35118" y="39250"/>
                  </a:lnTo>
                  <a:cubicBezTo>
                    <a:pt x="35225" y="39261"/>
                    <a:pt x="35326" y="39261"/>
                    <a:pt x="35428" y="39261"/>
                  </a:cubicBezTo>
                  <a:lnTo>
                    <a:pt x="35597" y="39261"/>
                  </a:lnTo>
                  <a:cubicBezTo>
                    <a:pt x="36405" y="39221"/>
                    <a:pt x="37127" y="38911"/>
                    <a:pt x="37679" y="38362"/>
                  </a:cubicBezTo>
                  <a:cubicBezTo>
                    <a:pt x="37697" y="38346"/>
                    <a:pt x="37713" y="38335"/>
                    <a:pt x="37731" y="38318"/>
                  </a:cubicBezTo>
                  <a:cubicBezTo>
                    <a:pt x="37799" y="38239"/>
                    <a:pt x="37866" y="38166"/>
                    <a:pt x="37934" y="38081"/>
                  </a:cubicBezTo>
                  <a:lnTo>
                    <a:pt x="51933" y="21959"/>
                  </a:lnTo>
                  <a:cubicBezTo>
                    <a:pt x="52091" y="21779"/>
                    <a:pt x="52209" y="21570"/>
                    <a:pt x="52289" y="21344"/>
                  </a:cubicBezTo>
                  <a:cubicBezTo>
                    <a:pt x="57364" y="20893"/>
                    <a:pt x="58657" y="20818"/>
                    <a:pt x="58978" y="20807"/>
                  </a:cubicBezTo>
                  <a:cubicBezTo>
                    <a:pt x="59035" y="20813"/>
                    <a:pt x="59092" y="20818"/>
                    <a:pt x="59142" y="20818"/>
                  </a:cubicBezTo>
                  <a:cubicBezTo>
                    <a:pt x="59780" y="20818"/>
                    <a:pt x="60389" y="20497"/>
                    <a:pt x="60739" y="19927"/>
                  </a:cubicBezTo>
                  <a:cubicBezTo>
                    <a:pt x="61219" y="19153"/>
                    <a:pt x="61078" y="18149"/>
                    <a:pt x="60400" y="17540"/>
                  </a:cubicBezTo>
                  <a:lnTo>
                    <a:pt x="42343" y="1309"/>
                  </a:lnTo>
                  <a:cubicBezTo>
                    <a:pt x="41993" y="999"/>
                    <a:pt x="41547" y="830"/>
                    <a:pt x="41084" y="830"/>
                  </a:cubicBezTo>
                  <a:cubicBezTo>
                    <a:pt x="41027" y="830"/>
                    <a:pt x="40972" y="830"/>
                    <a:pt x="40915" y="835"/>
                  </a:cubicBezTo>
                  <a:lnTo>
                    <a:pt x="40514" y="480"/>
                  </a:lnTo>
                  <a:cubicBezTo>
                    <a:pt x="40164" y="170"/>
                    <a:pt x="39718" y="6"/>
                    <a:pt x="39266" y="6"/>
                  </a:cubicBezTo>
                  <a:cubicBezTo>
                    <a:pt x="39097" y="6"/>
                    <a:pt x="38933" y="29"/>
                    <a:pt x="38770" y="74"/>
                  </a:cubicBezTo>
                  <a:cubicBezTo>
                    <a:pt x="38622" y="97"/>
                    <a:pt x="37877" y="186"/>
                    <a:pt x="35597" y="186"/>
                  </a:cubicBezTo>
                  <a:cubicBezTo>
                    <a:pt x="33723" y="186"/>
                    <a:pt x="31273" y="131"/>
                    <a:pt x="28310" y="11"/>
                  </a:cubicBezTo>
                  <a:cubicBezTo>
                    <a:pt x="28242" y="6"/>
                    <a:pt x="28089" y="1"/>
                    <a:pt x="278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39"/>
            <p:cNvSpPr/>
            <p:nvPr/>
          </p:nvSpPr>
          <p:spPr>
            <a:xfrm>
              <a:off x="1210218" y="2301186"/>
              <a:ext cx="427755" cy="119478"/>
            </a:xfrm>
            <a:custGeom>
              <a:avLst/>
              <a:gdLst/>
              <a:ahLst/>
              <a:cxnLst/>
              <a:rect l="l" t="t" r="r" b="b"/>
              <a:pathLst>
                <a:path w="22276" h="6222" extrusionOk="0">
                  <a:moveTo>
                    <a:pt x="474" y="1"/>
                  </a:moveTo>
                  <a:cubicBezTo>
                    <a:pt x="474" y="1"/>
                    <a:pt x="2043" y="2648"/>
                    <a:pt x="0" y="4438"/>
                  </a:cubicBezTo>
                  <a:lnTo>
                    <a:pt x="21778" y="6222"/>
                  </a:lnTo>
                  <a:lnTo>
                    <a:pt x="22275" y="1469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39"/>
            <p:cNvSpPr/>
            <p:nvPr/>
          </p:nvSpPr>
          <p:spPr>
            <a:xfrm>
              <a:off x="1218763" y="2300879"/>
              <a:ext cx="414524" cy="85221"/>
            </a:xfrm>
            <a:custGeom>
              <a:avLst/>
              <a:gdLst/>
              <a:ahLst/>
              <a:cxnLst/>
              <a:rect l="l" t="t" r="r" b="b"/>
              <a:pathLst>
                <a:path w="21587" h="4438" extrusionOk="0">
                  <a:moveTo>
                    <a:pt x="1" y="1"/>
                  </a:moveTo>
                  <a:lnTo>
                    <a:pt x="1" y="1"/>
                  </a:lnTo>
                  <a:cubicBezTo>
                    <a:pt x="379" y="418"/>
                    <a:pt x="397" y="847"/>
                    <a:pt x="397" y="847"/>
                  </a:cubicBezTo>
                  <a:cubicBezTo>
                    <a:pt x="18155" y="1197"/>
                    <a:pt x="21316" y="4183"/>
                    <a:pt x="21587" y="4437"/>
                  </a:cubicBezTo>
                  <a:lnTo>
                    <a:pt x="21553" y="123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39"/>
            <p:cNvSpPr/>
            <p:nvPr/>
          </p:nvSpPr>
          <p:spPr>
            <a:xfrm>
              <a:off x="1630906" y="2025669"/>
              <a:ext cx="274231" cy="403464"/>
            </a:xfrm>
            <a:custGeom>
              <a:avLst/>
              <a:gdLst/>
              <a:ahLst/>
              <a:cxnLst/>
              <a:rect l="l" t="t" r="r" b="b"/>
              <a:pathLst>
                <a:path w="14281" h="21011" extrusionOk="0">
                  <a:moveTo>
                    <a:pt x="13887" y="0"/>
                  </a:moveTo>
                  <a:lnTo>
                    <a:pt x="0" y="14869"/>
                  </a:lnTo>
                  <a:lnTo>
                    <a:pt x="124" y="21010"/>
                  </a:lnTo>
                  <a:lnTo>
                    <a:pt x="14281" y="4714"/>
                  </a:lnTo>
                  <a:lnTo>
                    <a:pt x="13887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39"/>
            <p:cNvSpPr/>
            <p:nvPr/>
          </p:nvSpPr>
          <p:spPr>
            <a:xfrm>
              <a:off x="1212925" y="1978508"/>
              <a:ext cx="684646" cy="332703"/>
            </a:xfrm>
            <a:custGeom>
              <a:avLst/>
              <a:gdLst/>
              <a:ahLst/>
              <a:cxnLst/>
              <a:rect l="l" t="t" r="r" b="b"/>
              <a:pathLst>
                <a:path w="35654" h="17326" extrusionOk="0">
                  <a:moveTo>
                    <a:pt x="16167" y="0"/>
                  </a:moveTo>
                  <a:lnTo>
                    <a:pt x="0" y="15489"/>
                  </a:lnTo>
                  <a:lnTo>
                    <a:pt x="21767" y="17325"/>
                  </a:lnTo>
                  <a:lnTo>
                    <a:pt x="35654" y="2456"/>
                  </a:lnTo>
                  <a:lnTo>
                    <a:pt x="16167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39"/>
            <p:cNvSpPr/>
            <p:nvPr/>
          </p:nvSpPr>
          <p:spPr>
            <a:xfrm>
              <a:off x="1202614" y="2275935"/>
              <a:ext cx="473726" cy="160034"/>
            </a:xfrm>
            <a:custGeom>
              <a:avLst/>
              <a:gdLst/>
              <a:ahLst/>
              <a:cxnLst/>
              <a:rect l="l" t="t" r="r" b="b"/>
              <a:pathLst>
                <a:path w="24670" h="8334" extrusionOk="0">
                  <a:moveTo>
                    <a:pt x="537" y="0"/>
                  </a:moveTo>
                  <a:lnTo>
                    <a:pt x="436" y="1266"/>
                  </a:lnTo>
                  <a:lnTo>
                    <a:pt x="21559" y="2993"/>
                  </a:lnTo>
                  <a:cubicBezTo>
                    <a:pt x="21559" y="2993"/>
                    <a:pt x="21560" y="2993"/>
                    <a:pt x="21563" y="2993"/>
                  </a:cubicBezTo>
                  <a:cubicBezTo>
                    <a:pt x="21622" y="2993"/>
                    <a:pt x="22363" y="3014"/>
                    <a:pt x="22276" y="4071"/>
                  </a:cubicBezTo>
                  <a:cubicBezTo>
                    <a:pt x="22253" y="4296"/>
                    <a:pt x="22242" y="4500"/>
                    <a:pt x="22224" y="4686"/>
                  </a:cubicBezTo>
                  <a:cubicBezTo>
                    <a:pt x="22185" y="5166"/>
                    <a:pt x="22157" y="5482"/>
                    <a:pt x="22157" y="5482"/>
                  </a:cubicBezTo>
                  <a:cubicBezTo>
                    <a:pt x="22146" y="5669"/>
                    <a:pt x="22129" y="5877"/>
                    <a:pt x="22106" y="6104"/>
                  </a:cubicBezTo>
                  <a:cubicBezTo>
                    <a:pt x="22036" y="6958"/>
                    <a:pt x="21544" y="7053"/>
                    <a:pt x="21328" y="7053"/>
                  </a:cubicBezTo>
                  <a:cubicBezTo>
                    <a:pt x="21265" y="7053"/>
                    <a:pt x="21226" y="7045"/>
                    <a:pt x="21226" y="7045"/>
                  </a:cubicBezTo>
                  <a:lnTo>
                    <a:pt x="102" y="5325"/>
                  </a:lnTo>
                  <a:lnTo>
                    <a:pt x="1" y="6583"/>
                  </a:lnTo>
                  <a:lnTo>
                    <a:pt x="21338" y="8327"/>
                  </a:lnTo>
                  <a:cubicBezTo>
                    <a:pt x="21395" y="8332"/>
                    <a:pt x="21449" y="8334"/>
                    <a:pt x="21502" y="8334"/>
                  </a:cubicBezTo>
                  <a:cubicBezTo>
                    <a:pt x="22075" y="8334"/>
                    <a:pt x="22420" y="8059"/>
                    <a:pt x="22631" y="7729"/>
                  </a:cubicBezTo>
                  <a:cubicBezTo>
                    <a:pt x="24670" y="4957"/>
                    <a:pt x="23274" y="2772"/>
                    <a:pt x="22908" y="2282"/>
                  </a:cubicBezTo>
                  <a:cubicBezTo>
                    <a:pt x="22896" y="2270"/>
                    <a:pt x="22891" y="2259"/>
                    <a:pt x="22880" y="2248"/>
                  </a:cubicBezTo>
                  <a:cubicBezTo>
                    <a:pt x="22880" y="2248"/>
                    <a:pt x="22880" y="2242"/>
                    <a:pt x="22875" y="2242"/>
                  </a:cubicBezTo>
                  <a:cubicBezTo>
                    <a:pt x="22857" y="2225"/>
                    <a:pt x="22846" y="2202"/>
                    <a:pt x="22823" y="2180"/>
                  </a:cubicBezTo>
                  <a:cubicBezTo>
                    <a:pt x="22625" y="1954"/>
                    <a:pt x="22326" y="1785"/>
                    <a:pt x="21880" y="1745"/>
                  </a:cubicBezTo>
                  <a:lnTo>
                    <a:pt x="537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39"/>
            <p:cNvSpPr/>
            <p:nvPr/>
          </p:nvSpPr>
          <p:spPr>
            <a:xfrm>
              <a:off x="1348303" y="2011574"/>
              <a:ext cx="351329" cy="285522"/>
            </a:xfrm>
            <a:custGeom>
              <a:avLst/>
              <a:gdLst/>
              <a:ahLst/>
              <a:cxnLst/>
              <a:rect l="l" t="t" r="r" b="b"/>
              <a:pathLst>
                <a:path w="18296" h="14869" extrusionOk="0">
                  <a:moveTo>
                    <a:pt x="14542" y="2658"/>
                  </a:moveTo>
                  <a:lnTo>
                    <a:pt x="11325" y="8795"/>
                  </a:lnTo>
                  <a:lnTo>
                    <a:pt x="8519" y="8220"/>
                  </a:lnTo>
                  <a:lnTo>
                    <a:pt x="14542" y="2658"/>
                  </a:lnTo>
                  <a:close/>
                  <a:moveTo>
                    <a:pt x="14475" y="0"/>
                  </a:moveTo>
                  <a:lnTo>
                    <a:pt x="0" y="12419"/>
                  </a:lnTo>
                  <a:lnTo>
                    <a:pt x="3264" y="13097"/>
                  </a:lnTo>
                  <a:lnTo>
                    <a:pt x="6182" y="10387"/>
                  </a:lnTo>
                  <a:lnTo>
                    <a:pt x="10083" y="11188"/>
                  </a:lnTo>
                  <a:lnTo>
                    <a:pt x="8502" y="14174"/>
                  </a:lnTo>
                  <a:lnTo>
                    <a:pt x="11849" y="14869"/>
                  </a:lnTo>
                  <a:lnTo>
                    <a:pt x="18295" y="785"/>
                  </a:lnTo>
                  <a:lnTo>
                    <a:pt x="1447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39"/>
            <p:cNvSpPr/>
            <p:nvPr/>
          </p:nvSpPr>
          <p:spPr>
            <a:xfrm>
              <a:off x="973144" y="1770180"/>
              <a:ext cx="1097634" cy="555087"/>
            </a:xfrm>
            <a:custGeom>
              <a:avLst/>
              <a:gdLst/>
              <a:ahLst/>
              <a:cxnLst/>
              <a:rect l="l" t="t" r="r" b="b"/>
              <a:pathLst>
                <a:path w="57161" h="28907" extrusionOk="0">
                  <a:moveTo>
                    <a:pt x="39103" y="0"/>
                  </a:moveTo>
                  <a:lnTo>
                    <a:pt x="19577" y="4052"/>
                  </a:lnTo>
                  <a:lnTo>
                    <a:pt x="0" y="9410"/>
                  </a:lnTo>
                  <a:lnTo>
                    <a:pt x="2433" y="28907"/>
                  </a:lnTo>
                  <a:cubicBezTo>
                    <a:pt x="2433" y="28907"/>
                    <a:pt x="25504" y="19774"/>
                    <a:pt x="26481" y="19695"/>
                  </a:cubicBezTo>
                  <a:cubicBezTo>
                    <a:pt x="26481" y="19695"/>
                    <a:pt x="26870" y="19791"/>
                    <a:pt x="27469" y="19791"/>
                  </a:cubicBezTo>
                  <a:cubicBezTo>
                    <a:pt x="28345" y="19791"/>
                    <a:pt x="29671" y="19584"/>
                    <a:pt x="30878" y="18561"/>
                  </a:cubicBezTo>
                  <a:cubicBezTo>
                    <a:pt x="30878" y="18561"/>
                    <a:pt x="55135" y="16221"/>
                    <a:pt x="57046" y="16221"/>
                  </a:cubicBezTo>
                  <a:cubicBezTo>
                    <a:pt x="57109" y="16221"/>
                    <a:pt x="57148" y="16224"/>
                    <a:pt x="57161" y="16229"/>
                  </a:cubicBezTo>
                  <a:lnTo>
                    <a:pt x="39103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39"/>
            <p:cNvSpPr/>
            <p:nvPr/>
          </p:nvSpPr>
          <p:spPr>
            <a:xfrm>
              <a:off x="991789" y="1938394"/>
              <a:ext cx="1039758" cy="354152"/>
            </a:xfrm>
            <a:custGeom>
              <a:avLst/>
              <a:gdLst/>
              <a:ahLst/>
              <a:cxnLst/>
              <a:rect l="l" t="t" r="r" b="b"/>
              <a:pathLst>
                <a:path w="54147" h="18443" extrusionOk="0">
                  <a:moveTo>
                    <a:pt x="1400" y="0"/>
                  </a:moveTo>
                  <a:lnTo>
                    <a:pt x="1" y="1057"/>
                  </a:lnTo>
                  <a:lnTo>
                    <a:pt x="2275" y="18443"/>
                  </a:lnTo>
                  <a:lnTo>
                    <a:pt x="24787" y="9795"/>
                  </a:lnTo>
                  <a:cubicBezTo>
                    <a:pt x="24787" y="9795"/>
                    <a:pt x="25210" y="8293"/>
                    <a:pt x="26593" y="8089"/>
                  </a:cubicBezTo>
                  <a:cubicBezTo>
                    <a:pt x="26593" y="8089"/>
                    <a:pt x="26720" y="8078"/>
                    <a:pt x="26921" y="8078"/>
                  </a:cubicBezTo>
                  <a:cubicBezTo>
                    <a:pt x="27567" y="8078"/>
                    <a:pt x="28976" y="8199"/>
                    <a:pt x="29410" y="9219"/>
                  </a:cubicBezTo>
                  <a:cubicBezTo>
                    <a:pt x="29410" y="9219"/>
                    <a:pt x="29947" y="8044"/>
                    <a:pt x="34192" y="8044"/>
                  </a:cubicBezTo>
                  <a:cubicBezTo>
                    <a:pt x="34261" y="8044"/>
                    <a:pt x="34330" y="8044"/>
                    <a:pt x="34401" y="8045"/>
                  </a:cubicBezTo>
                  <a:cubicBezTo>
                    <a:pt x="34401" y="8045"/>
                    <a:pt x="35716" y="8101"/>
                    <a:pt x="37785" y="8101"/>
                  </a:cubicBezTo>
                  <a:cubicBezTo>
                    <a:pt x="41771" y="8101"/>
                    <a:pt x="48558" y="7891"/>
                    <a:pt x="54147" y="6662"/>
                  </a:cubicBezTo>
                  <a:lnTo>
                    <a:pt x="50517" y="3021"/>
                  </a:lnTo>
                  <a:lnTo>
                    <a:pt x="1400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39"/>
            <p:cNvSpPr/>
            <p:nvPr/>
          </p:nvSpPr>
          <p:spPr>
            <a:xfrm>
              <a:off x="1342792" y="1754165"/>
              <a:ext cx="619069" cy="339577"/>
            </a:xfrm>
            <a:custGeom>
              <a:avLst/>
              <a:gdLst/>
              <a:ahLst/>
              <a:cxnLst/>
              <a:rect l="l" t="t" r="r" b="b"/>
              <a:pathLst>
                <a:path w="32239" h="17684" extrusionOk="0">
                  <a:moveTo>
                    <a:pt x="6629" y="0"/>
                  </a:moveTo>
                  <a:cubicBezTo>
                    <a:pt x="5309" y="0"/>
                    <a:pt x="765" y="296"/>
                    <a:pt x="0" y="4317"/>
                  </a:cubicBezTo>
                  <a:lnTo>
                    <a:pt x="8314" y="17683"/>
                  </a:lnTo>
                  <a:cubicBezTo>
                    <a:pt x="8314" y="17683"/>
                    <a:pt x="7412" y="11574"/>
                    <a:pt x="14250" y="11574"/>
                  </a:cubicBezTo>
                  <a:cubicBezTo>
                    <a:pt x="15703" y="11574"/>
                    <a:pt x="17506" y="11850"/>
                    <a:pt x="19741" y="12519"/>
                  </a:cubicBezTo>
                  <a:cubicBezTo>
                    <a:pt x="19741" y="12519"/>
                    <a:pt x="22133" y="13211"/>
                    <a:pt x="25980" y="13211"/>
                  </a:cubicBezTo>
                  <a:cubicBezTo>
                    <a:pt x="27780" y="13211"/>
                    <a:pt x="29898" y="13060"/>
                    <a:pt x="32238" y="12615"/>
                  </a:cubicBezTo>
                  <a:lnTo>
                    <a:pt x="18035" y="9"/>
                  </a:lnTo>
                  <a:cubicBezTo>
                    <a:pt x="18035" y="9"/>
                    <a:pt x="17639" y="190"/>
                    <a:pt x="14366" y="190"/>
                  </a:cubicBezTo>
                  <a:cubicBezTo>
                    <a:pt x="12729" y="190"/>
                    <a:pt x="10373" y="145"/>
                    <a:pt x="6988" y="9"/>
                  </a:cubicBezTo>
                  <a:cubicBezTo>
                    <a:pt x="6988" y="9"/>
                    <a:pt x="6856" y="0"/>
                    <a:pt x="66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39"/>
            <p:cNvSpPr/>
            <p:nvPr/>
          </p:nvSpPr>
          <p:spPr>
            <a:xfrm>
              <a:off x="1018673" y="1820202"/>
              <a:ext cx="483788" cy="419325"/>
            </a:xfrm>
            <a:custGeom>
              <a:avLst/>
              <a:gdLst/>
              <a:ahLst/>
              <a:cxnLst/>
              <a:rect l="l" t="t" r="r" b="b"/>
              <a:pathLst>
                <a:path w="25194" h="21837" extrusionOk="0">
                  <a:moveTo>
                    <a:pt x="23971" y="12279"/>
                  </a:moveTo>
                  <a:lnTo>
                    <a:pt x="25193" y="14244"/>
                  </a:lnTo>
                  <a:cubicBezTo>
                    <a:pt x="24824" y="13428"/>
                    <a:pt x="24413" y="12781"/>
                    <a:pt x="23971" y="12279"/>
                  </a:cubicBezTo>
                  <a:close/>
                  <a:moveTo>
                    <a:pt x="12875" y="0"/>
                  </a:moveTo>
                  <a:cubicBezTo>
                    <a:pt x="10675" y="0"/>
                    <a:pt x="7828" y="750"/>
                    <a:pt x="5019" y="3638"/>
                  </a:cubicBezTo>
                  <a:cubicBezTo>
                    <a:pt x="5019" y="3638"/>
                    <a:pt x="1294" y="5800"/>
                    <a:pt x="0" y="6155"/>
                  </a:cubicBezTo>
                  <a:lnTo>
                    <a:pt x="2586" y="21837"/>
                  </a:lnTo>
                  <a:cubicBezTo>
                    <a:pt x="2586" y="21837"/>
                    <a:pt x="10710" y="17610"/>
                    <a:pt x="13063" y="15498"/>
                  </a:cubicBezTo>
                  <a:cubicBezTo>
                    <a:pt x="13063" y="15498"/>
                    <a:pt x="17096" y="10791"/>
                    <a:pt x="20834" y="10791"/>
                  </a:cubicBezTo>
                  <a:cubicBezTo>
                    <a:pt x="21943" y="10791"/>
                    <a:pt x="23026" y="11205"/>
                    <a:pt x="23971" y="12279"/>
                  </a:cubicBezTo>
                  <a:lnTo>
                    <a:pt x="23971" y="12279"/>
                  </a:lnTo>
                  <a:lnTo>
                    <a:pt x="16879" y="878"/>
                  </a:lnTo>
                  <a:cubicBezTo>
                    <a:pt x="16879" y="878"/>
                    <a:pt x="15256" y="0"/>
                    <a:pt x="128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39"/>
            <p:cNvSpPr/>
            <p:nvPr/>
          </p:nvSpPr>
          <p:spPr>
            <a:xfrm>
              <a:off x="1342792" y="1757928"/>
              <a:ext cx="266127" cy="335813"/>
            </a:xfrm>
            <a:custGeom>
              <a:avLst/>
              <a:gdLst/>
              <a:ahLst/>
              <a:cxnLst/>
              <a:rect l="l" t="t" r="r" b="b"/>
              <a:pathLst>
                <a:path w="13859" h="17488" extrusionOk="0">
                  <a:moveTo>
                    <a:pt x="4662" y="0"/>
                  </a:moveTo>
                  <a:cubicBezTo>
                    <a:pt x="4662" y="0"/>
                    <a:pt x="164" y="672"/>
                    <a:pt x="0" y="4121"/>
                  </a:cubicBezTo>
                  <a:lnTo>
                    <a:pt x="8314" y="17487"/>
                  </a:lnTo>
                  <a:cubicBezTo>
                    <a:pt x="8314" y="17487"/>
                    <a:pt x="8226" y="11384"/>
                    <a:pt x="13715" y="11384"/>
                  </a:cubicBezTo>
                  <a:cubicBezTo>
                    <a:pt x="13762" y="11384"/>
                    <a:pt x="13810" y="11385"/>
                    <a:pt x="13858" y="11386"/>
                  </a:cubicBezTo>
                  <a:lnTo>
                    <a:pt x="4662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39"/>
            <p:cNvSpPr/>
            <p:nvPr/>
          </p:nvSpPr>
          <p:spPr>
            <a:xfrm>
              <a:off x="1497372" y="1975838"/>
              <a:ext cx="497767" cy="124855"/>
            </a:xfrm>
            <a:custGeom>
              <a:avLst/>
              <a:gdLst/>
              <a:ahLst/>
              <a:cxnLst/>
              <a:rect l="l" t="t" r="r" b="b"/>
              <a:pathLst>
                <a:path w="25922" h="6502" extrusionOk="0">
                  <a:moveTo>
                    <a:pt x="6643" y="0"/>
                  </a:moveTo>
                  <a:cubicBezTo>
                    <a:pt x="6253" y="0"/>
                    <a:pt x="6074" y="32"/>
                    <a:pt x="6074" y="32"/>
                  </a:cubicBezTo>
                  <a:cubicBezTo>
                    <a:pt x="5880" y="18"/>
                    <a:pt x="5693" y="12"/>
                    <a:pt x="5512" y="12"/>
                  </a:cubicBezTo>
                  <a:cubicBezTo>
                    <a:pt x="0" y="12"/>
                    <a:pt x="264" y="6139"/>
                    <a:pt x="264" y="6139"/>
                  </a:cubicBezTo>
                  <a:cubicBezTo>
                    <a:pt x="395" y="6092"/>
                    <a:pt x="544" y="6072"/>
                    <a:pt x="701" y="6072"/>
                  </a:cubicBezTo>
                  <a:cubicBezTo>
                    <a:pt x="1435" y="6072"/>
                    <a:pt x="2343" y="6501"/>
                    <a:pt x="2343" y="6501"/>
                  </a:cubicBezTo>
                  <a:cubicBezTo>
                    <a:pt x="3162" y="3443"/>
                    <a:pt x="5766" y="2882"/>
                    <a:pt x="7565" y="2882"/>
                  </a:cubicBezTo>
                  <a:cubicBezTo>
                    <a:pt x="8605" y="2882"/>
                    <a:pt x="9375" y="3070"/>
                    <a:pt x="9375" y="3070"/>
                  </a:cubicBezTo>
                  <a:cubicBezTo>
                    <a:pt x="13293" y="3466"/>
                    <a:pt x="16340" y="3606"/>
                    <a:pt x="18688" y="3606"/>
                  </a:cubicBezTo>
                  <a:cubicBezTo>
                    <a:pt x="24294" y="3606"/>
                    <a:pt x="25921" y="2809"/>
                    <a:pt x="25921" y="2809"/>
                  </a:cubicBezTo>
                  <a:lnTo>
                    <a:pt x="24188" y="1071"/>
                  </a:lnTo>
                  <a:cubicBezTo>
                    <a:pt x="22618" y="1448"/>
                    <a:pt x="20619" y="1564"/>
                    <a:pt x="18747" y="1564"/>
                  </a:cubicBezTo>
                  <a:cubicBezTo>
                    <a:pt x="15707" y="1564"/>
                    <a:pt x="12999" y="1257"/>
                    <a:pt x="12999" y="1257"/>
                  </a:cubicBezTo>
                  <a:cubicBezTo>
                    <a:pt x="9524" y="166"/>
                    <a:pt x="7534" y="0"/>
                    <a:pt x="6643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39"/>
            <p:cNvSpPr/>
            <p:nvPr/>
          </p:nvSpPr>
          <p:spPr>
            <a:xfrm>
              <a:off x="1029407" y="2024632"/>
              <a:ext cx="473054" cy="252302"/>
            </a:xfrm>
            <a:custGeom>
              <a:avLst/>
              <a:gdLst/>
              <a:ahLst/>
              <a:cxnLst/>
              <a:rect l="l" t="t" r="r" b="b"/>
              <a:pathLst>
                <a:path w="24635" h="13139" extrusionOk="0">
                  <a:moveTo>
                    <a:pt x="20167" y="1"/>
                  </a:moveTo>
                  <a:cubicBezTo>
                    <a:pt x="19842" y="1"/>
                    <a:pt x="19499" y="42"/>
                    <a:pt x="19137" y="133"/>
                  </a:cubicBezTo>
                  <a:cubicBezTo>
                    <a:pt x="19137" y="133"/>
                    <a:pt x="15942" y="957"/>
                    <a:pt x="12040" y="5242"/>
                  </a:cubicBezTo>
                  <a:cubicBezTo>
                    <a:pt x="12040" y="5242"/>
                    <a:pt x="4922" y="10440"/>
                    <a:pt x="1" y="11518"/>
                  </a:cubicBezTo>
                  <a:lnTo>
                    <a:pt x="215" y="13139"/>
                  </a:lnTo>
                  <a:cubicBezTo>
                    <a:pt x="215" y="13139"/>
                    <a:pt x="7949" y="10948"/>
                    <a:pt x="14570" y="6003"/>
                  </a:cubicBezTo>
                  <a:cubicBezTo>
                    <a:pt x="14570" y="6003"/>
                    <a:pt x="17716" y="3122"/>
                    <a:pt x="20527" y="3122"/>
                  </a:cubicBezTo>
                  <a:cubicBezTo>
                    <a:pt x="21528" y="3122"/>
                    <a:pt x="22487" y="3487"/>
                    <a:pt x="23246" y="4479"/>
                  </a:cubicBezTo>
                  <a:cubicBezTo>
                    <a:pt x="23246" y="4479"/>
                    <a:pt x="23996" y="3655"/>
                    <a:pt x="24634" y="3598"/>
                  </a:cubicBezTo>
                  <a:cubicBezTo>
                    <a:pt x="24634" y="3598"/>
                    <a:pt x="23207" y="1"/>
                    <a:pt x="20167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39"/>
            <p:cNvSpPr/>
            <p:nvPr/>
          </p:nvSpPr>
          <p:spPr>
            <a:xfrm>
              <a:off x="991789" y="1938394"/>
              <a:ext cx="75677" cy="307432"/>
            </a:xfrm>
            <a:custGeom>
              <a:avLst/>
              <a:gdLst/>
              <a:ahLst/>
              <a:cxnLst/>
              <a:rect l="l" t="t" r="r" b="b"/>
              <a:pathLst>
                <a:path w="3941" h="16010" extrusionOk="0">
                  <a:moveTo>
                    <a:pt x="1400" y="0"/>
                  </a:moveTo>
                  <a:lnTo>
                    <a:pt x="1" y="1057"/>
                  </a:lnTo>
                  <a:lnTo>
                    <a:pt x="1960" y="16009"/>
                  </a:lnTo>
                  <a:lnTo>
                    <a:pt x="3940" y="15411"/>
                  </a:lnTo>
                  <a:lnTo>
                    <a:pt x="1400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39"/>
            <p:cNvSpPr/>
            <p:nvPr/>
          </p:nvSpPr>
          <p:spPr>
            <a:xfrm>
              <a:off x="1530304" y="2301839"/>
              <a:ext cx="145901" cy="134129"/>
            </a:xfrm>
            <a:custGeom>
              <a:avLst/>
              <a:gdLst/>
              <a:ahLst/>
              <a:cxnLst/>
              <a:rect l="l" t="t" r="r" b="b"/>
              <a:pathLst>
                <a:path w="7598" h="6985" extrusionOk="0">
                  <a:moveTo>
                    <a:pt x="503" y="1"/>
                  </a:moveTo>
                  <a:lnTo>
                    <a:pt x="407" y="1271"/>
                  </a:lnTo>
                  <a:lnTo>
                    <a:pt x="4494" y="1610"/>
                  </a:lnTo>
                  <a:cubicBezTo>
                    <a:pt x="4494" y="1610"/>
                    <a:pt x="4495" y="1610"/>
                    <a:pt x="4498" y="1610"/>
                  </a:cubicBezTo>
                  <a:cubicBezTo>
                    <a:pt x="4557" y="1610"/>
                    <a:pt x="5298" y="1631"/>
                    <a:pt x="5211" y="2694"/>
                  </a:cubicBezTo>
                  <a:cubicBezTo>
                    <a:pt x="5188" y="2919"/>
                    <a:pt x="5171" y="3129"/>
                    <a:pt x="5159" y="3314"/>
                  </a:cubicBezTo>
                  <a:cubicBezTo>
                    <a:pt x="5120" y="3794"/>
                    <a:pt x="5092" y="4116"/>
                    <a:pt x="5092" y="4116"/>
                  </a:cubicBezTo>
                  <a:cubicBezTo>
                    <a:pt x="5075" y="4302"/>
                    <a:pt x="5058" y="4511"/>
                    <a:pt x="5041" y="4737"/>
                  </a:cubicBezTo>
                  <a:cubicBezTo>
                    <a:pt x="4970" y="5604"/>
                    <a:pt x="4470" y="5698"/>
                    <a:pt x="4257" y="5698"/>
                  </a:cubicBezTo>
                  <a:cubicBezTo>
                    <a:pt x="4198" y="5698"/>
                    <a:pt x="4161" y="5691"/>
                    <a:pt x="4161" y="5691"/>
                  </a:cubicBezTo>
                  <a:lnTo>
                    <a:pt x="97" y="5357"/>
                  </a:lnTo>
                  <a:lnTo>
                    <a:pt x="0" y="6628"/>
                  </a:lnTo>
                  <a:lnTo>
                    <a:pt x="4273" y="6978"/>
                  </a:lnTo>
                  <a:cubicBezTo>
                    <a:pt x="4330" y="6983"/>
                    <a:pt x="4384" y="6985"/>
                    <a:pt x="4436" y="6985"/>
                  </a:cubicBezTo>
                  <a:cubicBezTo>
                    <a:pt x="5010" y="6985"/>
                    <a:pt x="5355" y="6710"/>
                    <a:pt x="5566" y="6374"/>
                  </a:cubicBezTo>
                  <a:cubicBezTo>
                    <a:pt x="7598" y="3591"/>
                    <a:pt x="6209" y="1389"/>
                    <a:pt x="5843" y="899"/>
                  </a:cubicBezTo>
                  <a:cubicBezTo>
                    <a:pt x="5831" y="887"/>
                    <a:pt x="5820" y="870"/>
                    <a:pt x="5815" y="860"/>
                  </a:cubicBezTo>
                  <a:cubicBezTo>
                    <a:pt x="5815" y="860"/>
                    <a:pt x="5810" y="860"/>
                    <a:pt x="5810" y="853"/>
                  </a:cubicBezTo>
                  <a:cubicBezTo>
                    <a:pt x="5792" y="837"/>
                    <a:pt x="5776" y="814"/>
                    <a:pt x="5758" y="792"/>
                  </a:cubicBezTo>
                  <a:cubicBezTo>
                    <a:pt x="5560" y="566"/>
                    <a:pt x="5261" y="391"/>
                    <a:pt x="4810" y="357"/>
                  </a:cubicBezTo>
                  <a:lnTo>
                    <a:pt x="50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6" name="Picture 19">
            <a:extLst>
              <a:ext uri="{FF2B5EF4-FFF2-40B4-BE49-F238E27FC236}">
                <a16:creationId xmlns:a16="http://schemas.microsoft.com/office/drawing/2014/main" id="{3F3575D8-53EF-93B7-FA60-BCA1512883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857396" y="1322595"/>
            <a:ext cx="612122" cy="1249229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6478ABE-C318-EDC6-61FB-7326E1DC344B}"/>
              </a:ext>
            </a:extLst>
          </p:cNvPr>
          <p:cNvSpPr txBox="1"/>
          <p:nvPr/>
        </p:nvSpPr>
        <p:spPr>
          <a:xfrm>
            <a:off x="1040361" y="966717"/>
            <a:ext cx="70632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endParaRPr lang="en-VN" sz="24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4EE53D-17F4-C015-F350-F53DF8577FED}"/>
                  </a:ext>
                </a:extLst>
              </p:cNvPr>
              <p:cNvSpPr txBox="1"/>
              <p:nvPr/>
            </p:nvSpPr>
            <p:spPr>
              <a:xfrm>
                <a:off x="2285998" y="1642095"/>
                <a:ext cx="4572000" cy="1094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 </a:t>
                </a:r>
                <a:r>
                  <a:rPr lang="en-US" sz="20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2000" b="1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0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,2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20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8 = ? (m)</a:t>
                </a:r>
                <a:endParaRPr lang="en-VN" sz="2000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4EE53D-17F4-C015-F350-F53DF8577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8" y="1642095"/>
                <a:ext cx="4572000" cy="1094530"/>
              </a:xfrm>
              <a:prstGeom prst="rect">
                <a:avLst/>
              </a:prstGeom>
              <a:blipFill>
                <a:blip r:embed="rId2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0717702-680B-CFA9-3685-AFF68D84B653}"/>
              </a:ext>
            </a:extLst>
          </p:cNvPr>
          <p:cNvSpPr txBox="1"/>
          <p:nvPr/>
        </p:nvSpPr>
        <p:spPr>
          <a:xfrm>
            <a:off x="550505" y="2801082"/>
            <a:ext cx="66527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vi-VN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 số đo độ cao một tầng của toà nhà về đơn vị đề – xi – mét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D22F7E5-C1F2-22EB-DB2E-94A070C39F21}"/>
              </a:ext>
            </a:extLst>
          </p:cNvPr>
          <p:cNvSpPr txBox="1"/>
          <p:nvPr/>
        </p:nvSpPr>
        <p:spPr>
          <a:xfrm>
            <a:off x="6041568" y="3225137"/>
            <a:ext cx="2248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,2 m = 32 dm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2DD5171-DECF-944F-0BB8-531A5A92A2E4}"/>
                  </a:ext>
                </a:extLst>
              </p:cNvPr>
              <p:cNvSpPr txBox="1"/>
              <p:nvPr/>
            </p:nvSpPr>
            <p:spPr>
              <a:xfrm>
                <a:off x="550505" y="3211794"/>
                <a:ext cx="34429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vi-VN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 hiện phép nhân 32 </a:t>
                </a:r>
                <a14:m>
                  <m:oMath xmlns:m="http://schemas.openxmlformats.org/officeDocument/2006/math">
                    <m:r>
                      <a:rPr lang="vi-VN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8</a:t>
                </a:r>
                <a:endParaRPr lang="en-VN" sz="1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2DD5171-DECF-944F-0BB8-531A5A92A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05" y="3211794"/>
                <a:ext cx="3442996" cy="369332"/>
              </a:xfrm>
              <a:prstGeom prst="rect">
                <a:avLst/>
              </a:prstGeom>
              <a:blipFill>
                <a:blip r:embed="rId3"/>
                <a:stretch>
                  <a:fillRect l="-141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815A4CE-63C4-4274-81EE-A3CDD4449D50}"/>
                  </a:ext>
                </a:extLst>
              </p:cNvPr>
              <p:cNvSpPr txBox="1"/>
              <p:nvPr/>
            </p:nvSpPr>
            <p:spPr>
              <a:xfrm>
                <a:off x="3438329" y="3592276"/>
                <a:ext cx="22486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2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8 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 256 dm.</a:t>
                </a:r>
                <a:r>
                  <a:rPr lang="en-VN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VN" sz="1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815A4CE-63C4-4274-81EE-A3CDD4449D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329" y="3592276"/>
                <a:ext cx="2248677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8BF19A6D-81D4-787C-A641-12960CCA6AD9}"/>
              </a:ext>
            </a:extLst>
          </p:cNvPr>
          <p:cNvSpPr txBox="1"/>
          <p:nvPr/>
        </p:nvSpPr>
        <p:spPr>
          <a:xfrm>
            <a:off x="550504" y="4016331"/>
            <a:ext cx="57756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vi-VN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 kết quả số đo độ cao vừa tìm được về đơn vị mét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64C5B9-2709-018F-1009-0F1A92643E6C}"/>
              </a:ext>
            </a:extLst>
          </p:cNvPr>
          <p:cNvSpPr txBox="1"/>
          <p:nvPr/>
        </p:nvSpPr>
        <p:spPr>
          <a:xfrm>
            <a:off x="6092502" y="4440386"/>
            <a:ext cx="2104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56 dm </a:t>
            </a:r>
            <a:r>
              <a:rPr lang="en-US" sz="180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 25,6 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.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14">
            <a:extLst>
              <a:ext uri="{FF2B5EF4-FFF2-40B4-BE49-F238E27FC236}">
                <a16:creationId xmlns:a16="http://schemas.microsoft.com/office/drawing/2014/main" id="{4D4C1AF6-6750-F0BC-D022-C83AB1393E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860851">
            <a:off x="5627907" y="3027987"/>
            <a:ext cx="585502" cy="616664"/>
          </a:xfrm>
          <a:prstGeom prst="rect">
            <a:avLst/>
          </a:prstGeom>
        </p:spPr>
      </p:pic>
      <p:pic>
        <p:nvPicPr>
          <p:cNvPr id="23" name="Picture 14">
            <a:extLst>
              <a:ext uri="{FF2B5EF4-FFF2-40B4-BE49-F238E27FC236}">
                <a16:creationId xmlns:a16="http://schemas.microsoft.com/office/drawing/2014/main" id="{C271F9DB-D8DA-626D-4A7C-B9C5D19A15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860851">
            <a:off x="2898382" y="3351770"/>
            <a:ext cx="585502" cy="616664"/>
          </a:xfrm>
          <a:prstGeom prst="rect">
            <a:avLst/>
          </a:prstGeom>
        </p:spPr>
      </p:pic>
      <p:pic>
        <p:nvPicPr>
          <p:cNvPr id="24" name="Picture 14">
            <a:extLst>
              <a:ext uri="{FF2B5EF4-FFF2-40B4-BE49-F238E27FC236}">
                <a16:creationId xmlns:a16="http://schemas.microsoft.com/office/drawing/2014/main" id="{0612E11D-B161-13E3-FC2A-244269B115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860851">
            <a:off x="5394254" y="4237359"/>
            <a:ext cx="585502" cy="6166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252B1D6-94E6-4948-6247-6D284FE3188E}"/>
              </a:ext>
            </a:extLst>
          </p:cNvPr>
          <p:cNvSpPr txBox="1"/>
          <p:nvPr/>
        </p:nvSpPr>
        <p:spPr>
          <a:xfrm>
            <a:off x="2449778" y="320385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399088716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/>
      <p:bldP spid="13" grpId="0"/>
      <p:bldP spid="15" grpId="0"/>
      <p:bldP spid="17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43F7E2C-3ABF-EF9A-BD4C-E1006837B9D4}"/>
              </a:ext>
            </a:extLst>
          </p:cNvPr>
          <p:cNvSpPr txBox="1"/>
          <p:nvPr/>
        </p:nvSpPr>
        <p:spPr>
          <a:xfrm>
            <a:off x="426875" y="1453643"/>
            <a:ext cx="82902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000" b="1" i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vi-VN" sz="2000" b="1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ch đặt tính và thực hiện phép tính số thập phân với số tự nhiên.</a:t>
            </a:r>
            <a:r>
              <a:rPr lang="en-VN" sz="2000" b="1" i="1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VN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A92971-FC69-19C5-F157-E0CC3168EB4C}"/>
              </a:ext>
            </a:extLst>
          </p:cNvPr>
          <p:cNvSpPr txBox="1"/>
          <p:nvPr/>
        </p:nvSpPr>
        <p:spPr>
          <a:xfrm>
            <a:off x="426875" y="2258060"/>
            <a:ext cx="6615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2B2CBE-35A4-E4B9-CC70-6E08C5BC6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87981"/>
              </p:ext>
            </p:extLst>
          </p:nvPr>
        </p:nvGraphicFramePr>
        <p:xfrm>
          <a:off x="6982755" y="2024288"/>
          <a:ext cx="639146" cy="94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500" imgH="469900" progId="Equation.DSMT4">
                  <p:embed/>
                </p:oleObj>
              </mc:Choice>
              <mc:Fallback>
                <p:oleObj r:id="rId2" imgW="3175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755" y="2024288"/>
                        <a:ext cx="639146" cy="945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690CBD-CE21-6627-7AEF-2C54C164CCC0}"/>
              </a:ext>
            </a:extLst>
          </p:cNvPr>
          <p:cNvSpPr txBox="1"/>
          <p:nvPr/>
        </p:nvSpPr>
        <p:spPr>
          <a:xfrm>
            <a:off x="426875" y="3435186"/>
            <a:ext cx="6473112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,2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á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ng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CFF007-7449-5265-5412-385DBC76C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2319"/>
              </p:ext>
            </p:extLst>
          </p:nvPr>
        </p:nvGraphicFramePr>
        <p:xfrm>
          <a:off x="6982755" y="3464621"/>
          <a:ext cx="649684" cy="134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0200" imgH="685800" progId="Equation.3">
                  <p:embed/>
                </p:oleObj>
              </mc:Choice>
              <mc:Fallback>
                <p:oleObj r:id="rId4" imgW="3302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755" y="3464621"/>
                        <a:ext cx="649684" cy="1349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B015234-684E-A5A7-E4A7-B522A3C4CA03}"/>
              </a:ext>
            </a:extLst>
          </p:cNvPr>
          <p:cNvSpPr txBox="1"/>
          <p:nvPr/>
        </p:nvSpPr>
        <p:spPr>
          <a:xfrm>
            <a:off x="2449778" y="320385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10674105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65CB49-7C0B-19AC-3445-AA16FEE812B5}"/>
                  </a:ext>
                </a:extLst>
              </p:cNvPr>
              <p:cNvSpPr txBox="1"/>
              <p:nvPr/>
            </p:nvSpPr>
            <p:spPr>
              <a:xfrm>
                <a:off x="2285999" y="1187205"/>
                <a:ext cx="4572000" cy="8720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1800" b="1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ực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1800" b="1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,51 </a:t>
                </a:r>
                <a14:m>
                  <m:oMath xmlns:m="http://schemas.openxmlformats.org/officeDocument/2006/math">
                    <m:r>
                      <a:rPr lang="en-US" sz="180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5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?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65CB49-7C0B-19AC-3445-AA16FEE81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9" y="1187205"/>
                <a:ext cx="4572000" cy="872034"/>
              </a:xfrm>
              <a:prstGeom prst="rect">
                <a:avLst/>
              </a:prstGeom>
              <a:blipFill>
                <a:blip r:embed="rId2"/>
                <a:stretch>
                  <a:fillRect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51B351-4E37-513A-80E0-60E78ACB5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7983"/>
              </p:ext>
            </p:extLst>
          </p:nvPr>
        </p:nvGraphicFramePr>
        <p:xfrm>
          <a:off x="890619" y="2353271"/>
          <a:ext cx="980490" cy="233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95300" imgH="1181100" progId="Equation.3">
                  <p:embed/>
                </p:oleObj>
              </mc:Choice>
              <mc:Fallback>
                <p:oleObj r:id="rId3" imgW="495300" imgH="1181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619" y="2353271"/>
                        <a:ext cx="980490" cy="2338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7DB9FB-897F-1CC8-41E8-73A97ACA3138}"/>
                  </a:ext>
                </a:extLst>
              </p:cNvPr>
              <p:cNvSpPr txBox="1"/>
              <p:nvPr/>
            </p:nvSpPr>
            <p:spPr>
              <a:xfrm>
                <a:off x="2285999" y="2230457"/>
                <a:ext cx="6428792" cy="24788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20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indent="-285750" algn="just">
                  <a:lnSpc>
                    <a:spcPct val="20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51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51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5 = 37,75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7DB9FB-897F-1CC8-41E8-73A97ACA3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9" y="2230457"/>
                <a:ext cx="6428792" cy="2478820"/>
              </a:xfrm>
              <a:prstGeom prst="rect">
                <a:avLst/>
              </a:prstGeom>
              <a:blipFill>
                <a:blip r:embed="rId5"/>
                <a:stretch>
                  <a:fillRect l="-758" r="-664" b="-2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37A708-D96F-E2BB-DD3E-AB03E5097236}"/>
              </a:ext>
            </a:extLst>
          </p:cNvPr>
          <p:cNvSpPr txBox="1"/>
          <p:nvPr/>
        </p:nvSpPr>
        <p:spPr>
          <a:xfrm>
            <a:off x="4069297" y="2011828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1800" b="1" dirty="0">
                <a:solidFill>
                  <a:srgbClr val="FF0000"/>
                </a:solidFill>
              </a:rPr>
              <a:t>Bài giải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77F3E9D-F3F2-1D97-7775-77D54388029B}"/>
              </a:ext>
            </a:extLst>
          </p:cNvPr>
          <p:cNvSpPr txBox="1"/>
          <p:nvPr/>
        </p:nvSpPr>
        <p:spPr>
          <a:xfrm>
            <a:off x="2449778" y="320385"/>
            <a:ext cx="4095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Năm ngày 6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75347568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theme/theme1.xml><?xml version="1.0" encoding="utf-8"?>
<a:theme xmlns:a="http://schemas.openxmlformats.org/drawingml/2006/main" name="Math Subject for Elementary - 4th Grade: Geometry by Slidesgo">
  <a:themeElements>
    <a:clrScheme name="Simple Light">
      <a:dk1>
        <a:srgbClr val="074785"/>
      </a:dk1>
      <a:lt1>
        <a:srgbClr val="FFFFFF"/>
      </a:lt1>
      <a:dk2>
        <a:srgbClr val="F9D455"/>
      </a:dk2>
      <a:lt2>
        <a:srgbClr val="F18545"/>
      </a:lt2>
      <a:accent1>
        <a:srgbClr val="7BEEE4"/>
      </a:accent1>
      <a:accent2>
        <a:srgbClr val="29ADFC"/>
      </a:accent2>
      <a:accent3>
        <a:srgbClr val="9F88E3"/>
      </a:accent3>
      <a:accent4>
        <a:srgbClr val="FD6085"/>
      </a:accent4>
      <a:accent5>
        <a:srgbClr val="FFA3AB"/>
      </a:accent5>
      <a:accent6>
        <a:srgbClr val="04315C"/>
      </a:accent6>
      <a:hlink>
        <a:srgbClr val="04315C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6</TotalTime>
  <Words>935</Words>
  <Application>Microsoft Office PowerPoint</Application>
  <PresentationFormat>On-screen Show (16:9)</PresentationFormat>
  <Paragraphs>151</Paragraphs>
  <Slides>2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Cambria Math</vt:lpstr>
      <vt:lpstr>Roboto Condensed Light</vt:lpstr>
      <vt:lpstr>Rammetto One</vt:lpstr>
      <vt:lpstr>Bellota Text</vt:lpstr>
      <vt:lpstr>Arial</vt:lpstr>
      <vt:lpstr>Math Subject for Elementary - 4th Grade: Geometry by Slidesgo</vt:lpstr>
      <vt:lpstr>Equation.DSMT4</vt:lpstr>
      <vt:lpstr>Equation.3</vt:lpstr>
      <vt:lpstr>XIN CHÀO CÁC EM HỌC SINH! CHÀO MỪNG CÁC EM ĐẾN VỚI BÀI HỌC MỚI HÔM NAY</vt:lpstr>
      <vt:lpstr>KHỞI ĐỘNG</vt:lpstr>
      <vt:lpstr>PowerPoint Presentation</vt:lpstr>
      <vt:lpstr>PowerPoint Presentation</vt:lpstr>
      <vt:lpstr>BÀI 21:  PHÉP NHÂN SỐ THẬP PHÂN</vt:lpstr>
      <vt:lpstr>KHÁM PHÁ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CỦNG CỐ, VẬN DỤ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IN CHÀO CÁC EM HỌC SINH! CHÀO MỪNG CÁC EM ĐẾN VỚI BÀI HỌC MỚI HÔM NAY</dc:title>
  <cp:lastModifiedBy>Ngọc Thịnh</cp:lastModifiedBy>
  <cp:revision>20</cp:revision>
  <dcterms:modified xsi:type="dcterms:W3CDTF">2025-12-01T07:03:07Z</dcterms:modified>
</cp:coreProperties>
</file>